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0B3489" w14:textId="77777777" w:rsidR="00803B97" w:rsidRDefault="006E5A00" w:rsidP="00803B97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CHAPTER 43</w:t>
      </w:r>
      <w:r w:rsidR="00803B97">
        <w:rPr>
          <w:b/>
          <w:sz w:val="32"/>
          <w:szCs w:val="32"/>
        </w:rPr>
        <w:t xml:space="preserve"> FIELD THEORY </w:t>
      </w:r>
    </w:p>
    <w:p w14:paraId="41EB4E9A" w14:textId="0CA1D60A" w:rsidR="00803B97" w:rsidRPr="00836D2F" w:rsidRDefault="001E12C8" w:rsidP="00803B97">
      <w:pPr>
        <w:spacing w:line="360" w:lineRule="auto"/>
        <w:rPr>
          <w:b/>
        </w:rPr>
      </w:pPr>
      <w:r>
        <w:rPr>
          <w:b/>
        </w:rPr>
        <w:t>Exercise 16</w:t>
      </w:r>
      <w:r w:rsidR="00C319E6">
        <w:rPr>
          <w:b/>
        </w:rPr>
        <w:t>6</w:t>
      </w:r>
      <w:r>
        <w:rPr>
          <w:b/>
        </w:rPr>
        <w:t>, Page 6</w:t>
      </w:r>
      <w:r w:rsidR="00C319E6">
        <w:rPr>
          <w:b/>
        </w:rPr>
        <w:t>99</w:t>
      </w:r>
    </w:p>
    <w:p w14:paraId="7B3333D2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7658033C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proofErr w:type="gramStart"/>
      <w:r>
        <w:rPr>
          <w:b/>
          <w:bCs/>
        </w:rPr>
        <w:t xml:space="preserve">1.  </w:t>
      </w:r>
      <w:r w:rsidRPr="00EB162B">
        <w:rPr>
          <w:bCs/>
        </w:rPr>
        <w:t>(</w:t>
      </w:r>
      <w:proofErr w:type="gramEnd"/>
      <w:r w:rsidRPr="00EB162B">
        <w:rPr>
          <w:bCs/>
        </w:rPr>
        <w:t>a)</w:t>
      </w:r>
      <w:r>
        <w:rPr>
          <w:bCs/>
        </w:rPr>
        <w:t xml:space="preserve"> Explain the meaning of the terms (</w:t>
      </w:r>
      <w:proofErr w:type="spellStart"/>
      <w:r>
        <w:rPr>
          <w:bCs/>
        </w:rPr>
        <w:t>i</w:t>
      </w:r>
      <w:proofErr w:type="spellEnd"/>
      <w:r>
        <w:rPr>
          <w:bCs/>
        </w:rPr>
        <w:t xml:space="preserve">) streamline (ii) equipotential, with reference to an electric </w:t>
      </w:r>
    </w:p>
    <w:p w14:paraId="2981100E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 field. (b) A field plot between two metal plates is shown below. If the relative permittivity of the </w:t>
      </w:r>
    </w:p>
    <w:p w14:paraId="5751BB48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  <w:r>
        <w:rPr>
          <w:bCs/>
        </w:rPr>
        <w:t xml:space="preserve">     dielectric is 2.4, determine the capacitance of a 50 cm length of the system.</w:t>
      </w:r>
    </w:p>
    <w:p w14:paraId="758A9CF5" w14:textId="77777777" w:rsidR="00803B97" w:rsidRPr="00EB162B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bCs/>
          <w:noProof/>
        </w:rPr>
        <w:drawing>
          <wp:inline distT="0" distB="0" distL="0" distR="0" wp14:anchorId="74AC92E0" wp14:editId="1B8BA09A">
            <wp:extent cx="1741170" cy="2234565"/>
            <wp:effectExtent l="19050" t="0" r="0" b="0"/>
            <wp:docPr id="1" name="Picture 1" descr="75ECDB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75ECDBC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170" cy="2234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1B4611B" w14:textId="77777777" w:rsidR="00803B97" w:rsidRDefault="00803B97" w:rsidP="00803B97">
      <w:pPr>
        <w:rPr>
          <w:b/>
          <w:bCs/>
        </w:rPr>
      </w:pPr>
    </w:p>
    <w:p w14:paraId="5FFE3D9F" w14:textId="77777777" w:rsidR="00803B97" w:rsidRDefault="00803B97" w:rsidP="00803B97">
      <w:pPr>
        <w:spacing w:line="480" w:lineRule="auto"/>
        <w:rPr>
          <w:bCs/>
        </w:rPr>
      </w:pPr>
      <w:r>
        <w:rPr>
          <w:bCs/>
        </w:rPr>
        <w:t>(a)(</w:t>
      </w:r>
      <w:proofErr w:type="spellStart"/>
      <w:r>
        <w:rPr>
          <w:bCs/>
        </w:rPr>
        <w:t>i</w:t>
      </w:r>
      <w:proofErr w:type="spellEnd"/>
      <w:r>
        <w:rPr>
          <w:bCs/>
        </w:rPr>
        <w:t>)  A streamline is a line of force in an electrostatic field.</w:t>
      </w:r>
    </w:p>
    <w:p w14:paraId="378EDD6C" w14:textId="77777777" w:rsidR="00803B97" w:rsidRDefault="00803B97" w:rsidP="00803B97">
      <w:pPr>
        <w:spacing w:line="480" w:lineRule="auto"/>
        <w:rPr>
          <w:bCs/>
        </w:rPr>
      </w:pPr>
      <w:r>
        <w:rPr>
          <w:bCs/>
        </w:rPr>
        <w:t xml:space="preserve">    (ii) Equipotential lines are lines drawn connecting together all points within a field having equal </w:t>
      </w:r>
    </w:p>
    <w:p w14:paraId="7ED137D8" w14:textId="77777777" w:rsidR="00803B97" w:rsidRDefault="00803B97" w:rsidP="00803B97">
      <w:pPr>
        <w:spacing w:line="480" w:lineRule="auto"/>
        <w:rPr>
          <w:bCs/>
        </w:rPr>
      </w:pPr>
      <w:r>
        <w:rPr>
          <w:bCs/>
        </w:rPr>
        <w:t xml:space="preserve">         p</w:t>
      </w:r>
      <w:r w:rsidR="001E12C8">
        <w:rPr>
          <w:bCs/>
        </w:rPr>
        <w:t>otentials. For more see page 643 - 646</w:t>
      </w:r>
      <w:r>
        <w:rPr>
          <w:bCs/>
        </w:rPr>
        <w:t>.</w:t>
      </w:r>
    </w:p>
    <w:p w14:paraId="3B5861D7" w14:textId="77777777" w:rsidR="00803B97" w:rsidRDefault="00803B97" w:rsidP="00803B97">
      <w:pPr>
        <w:spacing w:line="480" w:lineRule="auto"/>
        <w:rPr>
          <w:bCs/>
        </w:rPr>
      </w:pPr>
      <w:r>
        <w:rPr>
          <w:bCs/>
        </w:rPr>
        <w:t xml:space="preserve">(b) Capacitance, C = </w:t>
      </w:r>
      <w:r w:rsidRPr="00376CA5">
        <w:rPr>
          <w:bCs/>
          <w:position w:val="-24"/>
        </w:rPr>
        <w:object w:dxaOrig="840" w:dyaOrig="620" w14:anchorId="569CE5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95pt;height:31.3pt" o:ole="">
            <v:imagedata r:id="rId7" o:title=""/>
          </v:shape>
          <o:OLEObject Type="Embed" ProgID="Equation.DSMT4" ShapeID="_x0000_i1025" DrawAspect="Content" ObjectID="_1680630213" r:id="rId8"/>
        </w:object>
      </w:r>
      <w:r>
        <w:rPr>
          <w:bCs/>
        </w:rPr>
        <w:t xml:space="preserve">   where m = number of parallel squares measured along each </w:t>
      </w:r>
    </w:p>
    <w:p w14:paraId="48AE3F0F" w14:textId="77777777" w:rsidR="00803B97" w:rsidRDefault="00803B97" w:rsidP="00803B97">
      <w:pPr>
        <w:spacing w:line="480" w:lineRule="auto"/>
        <w:rPr>
          <w:bCs/>
        </w:rPr>
      </w:pPr>
      <w:r>
        <w:rPr>
          <w:bCs/>
        </w:rPr>
        <w:t xml:space="preserve">      equipotential – in above diagram, </w:t>
      </w:r>
      <w:r w:rsidRPr="00376CA5">
        <w:rPr>
          <w:b/>
          <w:bCs/>
        </w:rPr>
        <w:t xml:space="preserve">m = </w:t>
      </w:r>
      <w:proofErr w:type="gramStart"/>
      <w:r w:rsidRPr="00376CA5">
        <w:rPr>
          <w:b/>
          <w:bCs/>
        </w:rPr>
        <w:t>11</w:t>
      </w:r>
      <w:r>
        <w:rPr>
          <w:bCs/>
        </w:rPr>
        <w:t>,  and</w:t>
      </w:r>
      <w:proofErr w:type="gramEnd"/>
      <w:r>
        <w:rPr>
          <w:bCs/>
        </w:rPr>
        <w:t xml:space="preserve"> n = number of series squares measured along </w:t>
      </w:r>
    </w:p>
    <w:p w14:paraId="5FB60700" w14:textId="77777777" w:rsidR="00803B97" w:rsidRDefault="00803B97" w:rsidP="00803B97">
      <w:pPr>
        <w:spacing w:line="480" w:lineRule="auto"/>
        <w:rPr>
          <w:bCs/>
        </w:rPr>
      </w:pPr>
      <w:r>
        <w:rPr>
          <w:bCs/>
        </w:rPr>
        <w:t xml:space="preserve">      each streamline (or line of force) – in the diagram above, </w:t>
      </w:r>
      <w:r w:rsidRPr="00376CA5">
        <w:rPr>
          <w:b/>
          <w:bCs/>
        </w:rPr>
        <w:t>n = 5</w:t>
      </w:r>
      <w:r>
        <w:rPr>
          <w:bCs/>
        </w:rPr>
        <w:t>.</w:t>
      </w:r>
    </w:p>
    <w:p w14:paraId="6537820F" w14:textId="77777777" w:rsidR="00803B97" w:rsidRDefault="00803B97" w:rsidP="00803B97">
      <w:pPr>
        <w:spacing w:line="480" w:lineRule="auto"/>
        <w:rPr>
          <w:bCs/>
        </w:rPr>
      </w:pPr>
      <w:r>
        <w:rPr>
          <w:bCs/>
        </w:rPr>
        <w:t xml:space="preserve">      For a 50 cm length of the system, with </w:t>
      </w:r>
      <w:r w:rsidRPr="00376CA5">
        <w:rPr>
          <w:bCs/>
          <w:position w:val="-12"/>
        </w:rPr>
        <w:object w:dxaOrig="240" w:dyaOrig="360" w14:anchorId="5C2D6E7E">
          <v:shape id="_x0000_i1026" type="#_x0000_t75" style="width:11.9pt;height:18.15pt" o:ole="">
            <v:imagedata r:id="rId9" o:title=""/>
          </v:shape>
          <o:OLEObject Type="Embed" ProgID="Equation.DSMT4" ShapeID="_x0000_i1026" DrawAspect="Content" ObjectID="_1680630214" r:id="rId10"/>
        </w:object>
      </w:r>
      <w:r>
        <w:rPr>
          <w:bCs/>
        </w:rPr>
        <w:t xml:space="preserve"> = 2.4,</w:t>
      </w:r>
    </w:p>
    <w:p w14:paraId="1D856B58" w14:textId="77777777" w:rsidR="00803B97" w:rsidRDefault="00803B97" w:rsidP="00803B97">
      <w:pPr>
        <w:spacing w:line="480" w:lineRule="auto"/>
        <w:rPr>
          <w:bCs/>
        </w:rPr>
      </w:pPr>
      <w:r>
        <w:rPr>
          <w:bCs/>
        </w:rPr>
        <w:t xml:space="preserve">             </w:t>
      </w:r>
      <w:r>
        <w:rPr>
          <w:b/>
          <w:bCs/>
        </w:rPr>
        <w:t>c</w:t>
      </w:r>
      <w:r w:rsidRPr="00376CA5">
        <w:rPr>
          <w:b/>
          <w:bCs/>
        </w:rPr>
        <w:t>apacitance, C</w:t>
      </w:r>
      <w:r>
        <w:rPr>
          <w:bCs/>
        </w:rPr>
        <w:t xml:space="preserve"> = </w:t>
      </w:r>
      <w:r w:rsidRPr="00376CA5">
        <w:rPr>
          <w:bCs/>
          <w:position w:val="-28"/>
        </w:rPr>
        <w:object w:dxaOrig="4340" w:dyaOrig="680" w14:anchorId="55F4B6DB">
          <v:shape id="_x0000_i1027" type="#_x0000_t75" style="width:217.25pt;height:33.8pt" o:ole="">
            <v:imagedata r:id="rId11" o:title=""/>
          </v:shape>
          <o:OLEObject Type="Embed" ProgID="Equation.DSMT4" ShapeID="_x0000_i1027" DrawAspect="Content" ObjectID="_1680630215" r:id="rId12"/>
        </w:object>
      </w:r>
      <w:r>
        <w:rPr>
          <w:bCs/>
        </w:rPr>
        <w:t xml:space="preserve"> </w:t>
      </w:r>
    </w:p>
    <w:p w14:paraId="2273C60B" w14:textId="77777777" w:rsidR="00803B97" w:rsidRPr="00376CA5" w:rsidRDefault="00803B97" w:rsidP="00803B97">
      <w:pPr>
        <w:spacing w:line="480" w:lineRule="auto"/>
        <w:rPr>
          <w:bCs/>
        </w:rPr>
      </w:pPr>
      <w:r>
        <w:rPr>
          <w:bCs/>
        </w:rPr>
        <w:t xml:space="preserve">                                                        = </w:t>
      </w:r>
      <w:r w:rsidRPr="00376CA5">
        <w:rPr>
          <w:b/>
          <w:bCs/>
        </w:rPr>
        <w:t>23.4 pF</w:t>
      </w:r>
    </w:p>
    <w:p w14:paraId="4E815AE1" w14:textId="77777777" w:rsidR="00803B97" w:rsidRDefault="00803B97" w:rsidP="00803B97">
      <w:pPr>
        <w:pBdr>
          <w:top w:val="single" w:sz="4" w:space="0" w:color="auto"/>
          <w:left w:val="single" w:sz="4" w:space="4" w:color="auto"/>
          <w:right w:val="single" w:sz="4" w:space="4" w:color="auto"/>
        </w:pBdr>
        <w:rPr>
          <w:b/>
          <w:bCs/>
        </w:rPr>
      </w:pPr>
    </w:p>
    <w:p w14:paraId="53883D22" w14:textId="77777777" w:rsidR="00803B97" w:rsidRDefault="00803B97" w:rsidP="00803B97">
      <w:pPr>
        <w:pBdr>
          <w:top w:val="single" w:sz="4" w:space="0" w:color="auto"/>
          <w:left w:val="single" w:sz="4" w:space="4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2.  </w:t>
      </w:r>
      <w:r>
        <w:rPr>
          <w:bCs/>
        </w:rPr>
        <w:t xml:space="preserve">A field plot for a concentric cable is shown below. The relative permittivity of the dielectric is 5. </w:t>
      </w:r>
    </w:p>
    <w:p w14:paraId="2C9E2190" w14:textId="77777777" w:rsidR="00803B97" w:rsidRDefault="00803B97" w:rsidP="00803B97">
      <w:pPr>
        <w:pBdr>
          <w:top w:val="single" w:sz="4" w:space="0" w:color="auto"/>
          <w:left w:val="single" w:sz="4" w:space="4" w:color="auto"/>
          <w:right w:val="single" w:sz="4" w:space="4" w:color="auto"/>
        </w:pBdr>
        <w:rPr>
          <w:bCs/>
        </w:rPr>
      </w:pPr>
      <w:r>
        <w:rPr>
          <w:bCs/>
        </w:rPr>
        <w:t xml:space="preserve">    Determine the capacitance of a 10 m length of the cable.</w:t>
      </w:r>
    </w:p>
    <w:p w14:paraId="497A4D7B" w14:textId="77777777" w:rsidR="00803B97" w:rsidRDefault="00803B97" w:rsidP="00803B97">
      <w:pPr>
        <w:pBdr>
          <w:top w:val="single" w:sz="4" w:space="0" w:color="auto"/>
          <w:left w:val="single" w:sz="4" w:space="4" w:color="auto"/>
          <w:right w:val="single" w:sz="4" w:space="4" w:color="auto"/>
        </w:pBdr>
        <w:rPr>
          <w:bCs/>
        </w:rPr>
      </w:pPr>
    </w:p>
    <w:p w14:paraId="73FB3C0D" w14:textId="77777777" w:rsidR="00803B97" w:rsidRPr="00EB162B" w:rsidRDefault="00803B97" w:rsidP="00803B97">
      <w:pPr>
        <w:pBdr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bCs/>
          <w:noProof/>
        </w:rPr>
        <w:lastRenderedPageBreak/>
        <w:drawing>
          <wp:inline distT="0" distB="0" distL="0" distR="0" wp14:anchorId="2817DCA8" wp14:editId="3678DE7E">
            <wp:extent cx="1812925" cy="1542415"/>
            <wp:effectExtent l="19050" t="0" r="0" b="0"/>
            <wp:docPr id="5" name="Picture 5" descr="D26F0E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26F0ECE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2925" cy="1542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83BACCC" w14:textId="77777777" w:rsidR="00803B97" w:rsidRDefault="00803B97" w:rsidP="00803B97">
      <w:pPr>
        <w:rPr>
          <w:b/>
          <w:bCs/>
        </w:rPr>
      </w:pPr>
    </w:p>
    <w:p w14:paraId="7460BB23" w14:textId="77777777" w:rsidR="00803B97" w:rsidRPr="00F15C7B" w:rsidRDefault="00803B97" w:rsidP="00803B97">
      <w:pPr>
        <w:spacing w:line="480" w:lineRule="auto"/>
        <w:rPr>
          <w:bCs/>
        </w:rPr>
      </w:pPr>
      <w:r>
        <w:rPr>
          <w:bCs/>
        </w:rPr>
        <w:t xml:space="preserve">Capacitance, C = </w:t>
      </w:r>
      <w:r w:rsidRPr="00376CA5">
        <w:rPr>
          <w:bCs/>
          <w:position w:val="-24"/>
        </w:rPr>
        <w:object w:dxaOrig="840" w:dyaOrig="620" w14:anchorId="55FC49DC">
          <v:shape id="_x0000_i1028" type="#_x0000_t75" style="width:41.95pt;height:31.3pt" o:ole="">
            <v:imagedata r:id="rId7" o:title=""/>
          </v:shape>
          <o:OLEObject Type="Embed" ProgID="Equation.DSMT4" ShapeID="_x0000_i1028" DrawAspect="Content" ObjectID="_1680630216" r:id="rId14"/>
        </w:object>
      </w:r>
      <w:r>
        <w:rPr>
          <w:bCs/>
        </w:rPr>
        <w:t xml:space="preserve">   where </w:t>
      </w:r>
      <w:r w:rsidRPr="00376CA5">
        <w:rPr>
          <w:bCs/>
          <w:position w:val="-12"/>
        </w:rPr>
        <w:object w:dxaOrig="240" w:dyaOrig="360" w14:anchorId="4AAA5EB4">
          <v:shape id="_x0000_i1029" type="#_x0000_t75" style="width:11.9pt;height:18.15pt" o:ole="">
            <v:imagedata r:id="rId9" o:title=""/>
          </v:shape>
          <o:OLEObject Type="Embed" ProgID="Equation.DSMT4" ShapeID="_x0000_i1029" DrawAspect="Content" ObjectID="_1680630217" r:id="rId15"/>
        </w:object>
      </w:r>
      <w:r>
        <w:rPr>
          <w:bCs/>
        </w:rPr>
        <w:t xml:space="preserve"> = 5, x = 10 m, m = 15 (= number of parallel squares measured along each equipotential), and n = 4 (= number of series squares measured along each line of force).</w:t>
      </w:r>
    </w:p>
    <w:p w14:paraId="3DF83449" w14:textId="77777777" w:rsidR="00803B97" w:rsidRPr="00F15C7B" w:rsidRDefault="00803B97" w:rsidP="00803B97">
      <w:pPr>
        <w:spacing w:line="480" w:lineRule="auto"/>
        <w:rPr>
          <w:bCs/>
        </w:rPr>
      </w:pPr>
      <w:r w:rsidRPr="00F15C7B">
        <w:rPr>
          <w:bCs/>
        </w:rPr>
        <w:t xml:space="preserve">Hence, </w:t>
      </w:r>
      <w:r w:rsidRPr="00F15C7B">
        <w:rPr>
          <w:b/>
          <w:bCs/>
        </w:rPr>
        <w:t>capacitance, C</w:t>
      </w:r>
      <w:r>
        <w:rPr>
          <w:bCs/>
        </w:rPr>
        <w:t xml:space="preserve"> = </w:t>
      </w:r>
      <w:r w:rsidRPr="00F15C7B">
        <w:rPr>
          <w:bCs/>
          <w:position w:val="-28"/>
        </w:rPr>
        <w:object w:dxaOrig="3580" w:dyaOrig="680" w14:anchorId="04FFFACF">
          <v:shape id="_x0000_i1030" type="#_x0000_t75" style="width:179.05pt;height:33.8pt" o:ole="">
            <v:imagedata r:id="rId16" o:title=""/>
          </v:shape>
          <o:OLEObject Type="Embed" ProgID="Equation.DSMT4" ShapeID="_x0000_i1030" DrawAspect="Content" ObjectID="_1680630218" r:id="rId17"/>
        </w:object>
      </w:r>
      <w:r>
        <w:rPr>
          <w:bCs/>
        </w:rPr>
        <w:t xml:space="preserve">  = </w:t>
      </w:r>
      <w:r w:rsidRPr="00F15C7B">
        <w:rPr>
          <w:b/>
          <w:bCs/>
        </w:rPr>
        <w:t xml:space="preserve">1.66 </w:t>
      </w:r>
      <w:proofErr w:type="spellStart"/>
      <w:r w:rsidRPr="00F15C7B">
        <w:rPr>
          <w:b/>
          <w:bCs/>
        </w:rPr>
        <w:t>nF</w:t>
      </w:r>
      <w:proofErr w:type="spellEnd"/>
      <w:r>
        <w:rPr>
          <w:bCs/>
        </w:rPr>
        <w:t xml:space="preserve">  </w:t>
      </w:r>
    </w:p>
    <w:p w14:paraId="75FAB70C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2E4D4218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3.  </w:t>
      </w:r>
      <w:r>
        <w:rPr>
          <w:bCs/>
        </w:rPr>
        <w:t xml:space="preserve">The plates of a capacitor are 10 mm long and 6 mm wide and are separated by a dielectric 3 mm </w:t>
      </w:r>
    </w:p>
    <w:p w14:paraId="64ED5A93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 thick and of relative permittivity 2.5. Determine the capacitance of the capacitor (a) when </w:t>
      </w:r>
    </w:p>
    <w:p w14:paraId="00B89AAA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 neglecting any fringing at the edges, (b) by producing a field plot taking fringing into </w:t>
      </w:r>
    </w:p>
    <w:p w14:paraId="45121664" w14:textId="77777777" w:rsidR="00803B97" w:rsidRPr="00F233BD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Cs/>
        </w:rPr>
        <w:t xml:space="preserve">     consideration.</w:t>
      </w:r>
    </w:p>
    <w:p w14:paraId="61F1E1BB" w14:textId="77777777" w:rsidR="00803B97" w:rsidRDefault="00803B97" w:rsidP="00803B97"/>
    <w:p w14:paraId="176D9B5A" w14:textId="77777777" w:rsidR="00803B97" w:rsidRDefault="00803B97" w:rsidP="00803B97">
      <w:r>
        <w:rPr>
          <w:noProof/>
        </w:rPr>
        <w:drawing>
          <wp:inline distT="0" distB="0" distL="0" distR="0" wp14:anchorId="6B457B63" wp14:editId="639B7AE6">
            <wp:extent cx="4707255" cy="3427095"/>
            <wp:effectExtent l="19050" t="0" r="0" b="0"/>
            <wp:docPr id="9" name="Picture 9" descr="CD123A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D123AE3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7255" cy="3427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2ED8C0F" w14:textId="77777777" w:rsidR="00803B97" w:rsidRDefault="00803B97" w:rsidP="00803B97"/>
    <w:p w14:paraId="4E22F669" w14:textId="77777777" w:rsidR="00803B97" w:rsidRDefault="00803B97" w:rsidP="00803B97"/>
    <w:p w14:paraId="2E54079E" w14:textId="77777777" w:rsidR="00803B97" w:rsidRDefault="00803B97" w:rsidP="00803B97">
      <w:r>
        <w:lastRenderedPageBreak/>
        <w:t xml:space="preserve">         </w:t>
      </w:r>
      <w:r>
        <w:rPr>
          <w:noProof/>
        </w:rPr>
        <w:drawing>
          <wp:inline distT="0" distB="0" distL="0" distR="0" wp14:anchorId="5EC6C629" wp14:editId="0AACEF5C">
            <wp:extent cx="5120640" cy="3275965"/>
            <wp:effectExtent l="19050" t="0" r="3810" b="0"/>
            <wp:docPr id="10" name="Picture 10" descr="6D8E6F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6D8E6F88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0640" cy="3275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8B4FA55" w14:textId="77777777" w:rsidR="00803B97" w:rsidRDefault="00803B97" w:rsidP="00803B97">
      <w:r>
        <w:t xml:space="preserve">     </w:t>
      </w:r>
      <w:r>
        <w:rPr>
          <w:noProof/>
        </w:rPr>
        <w:drawing>
          <wp:inline distT="0" distB="0" distL="0" distR="0" wp14:anchorId="27675572" wp14:editId="4245B2A8">
            <wp:extent cx="5215890" cy="5470525"/>
            <wp:effectExtent l="19050" t="0" r="3810" b="0"/>
            <wp:docPr id="11" name="Picture 11" descr="20F5E6D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20F5E6D6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5890" cy="547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F48917" w14:textId="77777777" w:rsidR="00803B97" w:rsidRDefault="00803B97" w:rsidP="00803B97"/>
    <w:p w14:paraId="1D3BF4A6" w14:textId="77777777" w:rsidR="00803B97" w:rsidRDefault="00803B97" w:rsidP="00803B97"/>
    <w:p w14:paraId="20254E1D" w14:textId="77777777" w:rsidR="00803B97" w:rsidRDefault="00803B97" w:rsidP="00803B97">
      <w:r>
        <w:lastRenderedPageBreak/>
        <w:t xml:space="preserve">     </w:t>
      </w:r>
      <w:r>
        <w:rPr>
          <w:noProof/>
        </w:rPr>
        <w:drawing>
          <wp:inline distT="0" distB="0" distL="0" distR="0" wp14:anchorId="06E3B25F" wp14:editId="683EAA18">
            <wp:extent cx="4516120" cy="1144905"/>
            <wp:effectExtent l="19050" t="0" r="0" b="0"/>
            <wp:docPr id="12" name="Picture 12" descr="DA33B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DA33B154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6120" cy="1144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23275CB" w14:textId="77777777" w:rsidR="00803B97" w:rsidRDefault="00803B97" w:rsidP="00803B97">
      <w:pPr>
        <w:rPr>
          <w:bCs/>
        </w:rPr>
      </w:pPr>
      <w:r>
        <w:t xml:space="preserve">      Total </w:t>
      </w:r>
      <w:r>
        <w:rPr>
          <w:bCs/>
        </w:rPr>
        <w:t xml:space="preserve">capacitance, C = </w:t>
      </w:r>
      <w:r w:rsidRPr="00376CA5">
        <w:rPr>
          <w:bCs/>
          <w:position w:val="-24"/>
        </w:rPr>
        <w:object w:dxaOrig="840" w:dyaOrig="620" w14:anchorId="471054C7">
          <v:shape id="_x0000_i1031" type="#_x0000_t75" style="width:41.95pt;height:31.3pt" o:ole="">
            <v:imagedata r:id="rId7" o:title=""/>
          </v:shape>
          <o:OLEObject Type="Embed" ProgID="Equation.DSMT4" ShapeID="_x0000_i1031" DrawAspect="Content" ObjectID="_1680630219" r:id="rId22"/>
        </w:object>
      </w:r>
      <w:r>
        <w:rPr>
          <w:bCs/>
        </w:rPr>
        <w:t>farads</w:t>
      </w:r>
    </w:p>
    <w:p w14:paraId="74DDBC9E" w14:textId="77777777" w:rsidR="00803B97" w:rsidRDefault="00803B97" w:rsidP="00803B97">
      <w:pPr>
        <w:pBdr>
          <w:bottom w:val="single" w:sz="4" w:space="1" w:color="auto"/>
        </w:pBdr>
        <w:rPr>
          <w:bCs/>
        </w:rPr>
      </w:pPr>
      <w:r>
        <w:rPr>
          <w:bCs/>
        </w:rPr>
        <w:t xml:space="preserve">  </w:t>
      </w:r>
      <w:r>
        <w:rPr>
          <w:bCs/>
          <w:noProof/>
        </w:rPr>
        <w:drawing>
          <wp:inline distT="0" distB="0" distL="0" distR="0" wp14:anchorId="58912C02" wp14:editId="54524123">
            <wp:extent cx="4754880" cy="1574165"/>
            <wp:effectExtent l="19050" t="0" r="7620" b="0"/>
            <wp:docPr id="14" name="Picture 14" descr="BB4BBCB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BB4BBCBA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4880" cy="1574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999EB5C" w14:textId="77777777" w:rsidR="00803B97" w:rsidRDefault="00803B97" w:rsidP="00803B97">
      <w:pPr>
        <w:pBdr>
          <w:bottom w:val="single" w:sz="4" w:space="1" w:color="auto"/>
        </w:pBdr>
      </w:pPr>
    </w:p>
    <w:p w14:paraId="20E73344" w14:textId="77777777" w:rsidR="00803B97" w:rsidRDefault="00803B97" w:rsidP="00803B97"/>
    <w:p w14:paraId="60A68181" w14:textId="77777777" w:rsidR="00803B97" w:rsidRDefault="00803B97" w:rsidP="00803B97"/>
    <w:p w14:paraId="6EC32ED7" w14:textId="77777777" w:rsidR="00803B97" w:rsidRDefault="00803B97" w:rsidP="00803B97"/>
    <w:p w14:paraId="50E8ED68" w14:textId="77777777" w:rsidR="00803B97" w:rsidRDefault="00803B97" w:rsidP="00803B97"/>
    <w:p w14:paraId="12E8A000" w14:textId="77777777" w:rsidR="00803B97" w:rsidRDefault="00803B97" w:rsidP="00803B97"/>
    <w:p w14:paraId="014EE517" w14:textId="77777777" w:rsidR="00803B97" w:rsidRDefault="00803B97" w:rsidP="00803B97"/>
    <w:p w14:paraId="4AB7429A" w14:textId="77777777" w:rsidR="00803B97" w:rsidRDefault="00803B97" w:rsidP="00803B97"/>
    <w:p w14:paraId="7382DDF8" w14:textId="77777777" w:rsidR="00803B97" w:rsidRDefault="00803B97" w:rsidP="00803B97"/>
    <w:p w14:paraId="7E8A5818" w14:textId="77777777" w:rsidR="00803B97" w:rsidRDefault="00803B97" w:rsidP="00803B97"/>
    <w:p w14:paraId="1C628B3B" w14:textId="77777777" w:rsidR="00803B97" w:rsidRDefault="00803B97" w:rsidP="00803B97"/>
    <w:p w14:paraId="0B840950" w14:textId="77777777" w:rsidR="00803B97" w:rsidRDefault="00803B97" w:rsidP="00803B97"/>
    <w:p w14:paraId="63660259" w14:textId="77777777" w:rsidR="00803B97" w:rsidRDefault="00803B97" w:rsidP="00803B97"/>
    <w:p w14:paraId="5B750AB0" w14:textId="77777777" w:rsidR="00803B97" w:rsidRDefault="00803B97" w:rsidP="00803B97"/>
    <w:p w14:paraId="3427F388" w14:textId="77777777" w:rsidR="00803B97" w:rsidRDefault="00803B97" w:rsidP="00803B97"/>
    <w:p w14:paraId="7BB669F7" w14:textId="77777777" w:rsidR="00803B97" w:rsidRDefault="00803B97" w:rsidP="00803B97"/>
    <w:p w14:paraId="200C2676" w14:textId="77777777" w:rsidR="00803B97" w:rsidRDefault="00803B97" w:rsidP="00803B97"/>
    <w:p w14:paraId="0D2C4EEB" w14:textId="77777777" w:rsidR="00803B97" w:rsidRDefault="00803B97" w:rsidP="00803B97"/>
    <w:p w14:paraId="77DC3CDF" w14:textId="77777777" w:rsidR="00803B97" w:rsidRDefault="00803B97" w:rsidP="00803B97"/>
    <w:p w14:paraId="57183D5B" w14:textId="77777777" w:rsidR="00803B97" w:rsidRDefault="00803B97" w:rsidP="00803B97"/>
    <w:p w14:paraId="57F6C01F" w14:textId="77777777" w:rsidR="00803B97" w:rsidRDefault="00803B97" w:rsidP="00803B97"/>
    <w:p w14:paraId="30354CF7" w14:textId="77777777" w:rsidR="00803B97" w:rsidRDefault="00803B97" w:rsidP="00803B97"/>
    <w:p w14:paraId="07D66232" w14:textId="77777777" w:rsidR="00803B97" w:rsidRDefault="00803B97" w:rsidP="00803B97"/>
    <w:p w14:paraId="4681D00F" w14:textId="77777777" w:rsidR="00803B97" w:rsidRDefault="00803B97" w:rsidP="00803B97"/>
    <w:p w14:paraId="7D17BC9E" w14:textId="77777777" w:rsidR="00803B97" w:rsidRDefault="00803B97" w:rsidP="00803B97"/>
    <w:p w14:paraId="12ABEC31" w14:textId="77777777" w:rsidR="00803B97" w:rsidRDefault="00803B97" w:rsidP="00803B97"/>
    <w:p w14:paraId="6890D1C4" w14:textId="77777777" w:rsidR="00803B97" w:rsidRDefault="00803B97" w:rsidP="00803B97"/>
    <w:p w14:paraId="16CC2E5D" w14:textId="77777777" w:rsidR="00803B97" w:rsidRDefault="00803B97" w:rsidP="00803B97"/>
    <w:p w14:paraId="321B5750" w14:textId="77777777" w:rsidR="00803B97" w:rsidRDefault="00803B97" w:rsidP="00803B97"/>
    <w:p w14:paraId="5DF1745F" w14:textId="77777777" w:rsidR="00803B97" w:rsidRDefault="00803B97" w:rsidP="00803B97"/>
    <w:p w14:paraId="130A5853" w14:textId="77777777" w:rsidR="00803B97" w:rsidRDefault="00803B97" w:rsidP="00803B97"/>
    <w:p w14:paraId="0EEB2CA4" w14:textId="77777777" w:rsidR="00803B97" w:rsidRDefault="00803B97" w:rsidP="00803B97"/>
    <w:p w14:paraId="6F1C43CD" w14:textId="77777777" w:rsidR="00803B97" w:rsidRDefault="00803B97" w:rsidP="00803B97"/>
    <w:p w14:paraId="2A620077" w14:textId="77777777" w:rsidR="00803B97" w:rsidRDefault="00803B97" w:rsidP="00803B97"/>
    <w:p w14:paraId="0CB8ABC7" w14:textId="126BD0B5" w:rsidR="00803B97" w:rsidRDefault="001E12C8" w:rsidP="00803B97">
      <w:pPr>
        <w:spacing w:line="360" w:lineRule="auto"/>
        <w:rPr>
          <w:b/>
        </w:rPr>
      </w:pPr>
      <w:r>
        <w:rPr>
          <w:b/>
        </w:rPr>
        <w:lastRenderedPageBreak/>
        <w:t>Exercise 16</w:t>
      </w:r>
      <w:r w:rsidR="00C319E6">
        <w:rPr>
          <w:b/>
        </w:rPr>
        <w:t>7</w:t>
      </w:r>
      <w:r>
        <w:rPr>
          <w:b/>
        </w:rPr>
        <w:t xml:space="preserve">, Page </w:t>
      </w:r>
      <w:r w:rsidR="00C319E6">
        <w:rPr>
          <w:b/>
        </w:rPr>
        <w:t>704</w:t>
      </w:r>
    </w:p>
    <w:p w14:paraId="23A29CE7" w14:textId="77777777" w:rsidR="006D292C" w:rsidRDefault="006D292C" w:rsidP="006D292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306A18D2" w14:textId="77777777" w:rsidR="00465671" w:rsidRDefault="006D292C" w:rsidP="006D292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1.  </w:t>
      </w:r>
      <w:r w:rsidR="00465671">
        <w:t xml:space="preserve">A coaxial cable has an inner conductor of radius 0.4 mm and an outer conductor of internal </w:t>
      </w:r>
    </w:p>
    <w:p w14:paraId="7146EE07" w14:textId="77777777" w:rsidR="00465671" w:rsidRDefault="00465671" w:rsidP="006D292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radius 4 mm. Determine the capacitance per metre length of the cable if the dielectric has a </w:t>
      </w:r>
    </w:p>
    <w:p w14:paraId="49267628" w14:textId="77777777" w:rsidR="006D292C" w:rsidRPr="006D292C" w:rsidRDefault="00465671" w:rsidP="006D292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relative permittivity of 2</w:t>
      </w:r>
    </w:p>
    <w:p w14:paraId="638FC0DC" w14:textId="77777777" w:rsidR="006D292C" w:rsidRDefault="006D292C" w:rsidP="003B0E91">
      <w:pPr>
        <w:rPr>
          <w:b/>
        </w:rPr>
      </w:pPr>
    </w:p>
    <w:p w14:paraId="1CE69A15" w14:textId="77777777" w:rsidR="00465671" w:rsidRDefault="003B0E91" w:rsidP="003B0E91">
      <w:pPr>
        <w:spacing w:line="480" w:lineRule="auto"/>
        <w:rPr>
          <w:b/>
        </w:rPr>
      </w:pPr>
      <w:r>
        <w:rPr>
          <w:b/>
        </w:rPr>
        <w:t xml:space="preserve">Capacitance, C </w:t>
      </w:r>
      <w:r w:rsidRPr="003B0E91">
        <w:t>=</w:t>
      </w:r>
      <w:r>
        <w:rPr>
          <w:b/>
        </w:rPr>
        <w:t xml:space="preserve"> </w:t>
      </w:r>
      <w:r w:rsidRPr="003B0E91">
        <w:rPr>
          <w:b/>
          <w:position w:val="-60"/>
        </w:rPr>
        <w:object w:dxaOrig="2860" w:dyaOrig="1080" w14:anchorId="7299B194">
          <v:shape id="_x0000_i1032" type="#_x0000_t75" style="width:142.75pt;height:53.85pt" o:ole="">
            <v:imagedata r:id="rId24" o:title=""/>
          </v:shape>
          <o:OLEObject Type="Embed" ProgID="Equation.DSMT4" ShapeID="_x0000_i1032" DrawAspect="Content" ObjectID="_1680630220" r:id="rId25"/>
        </w:object>
      </w:r>
      <w:r>
        <w:rPr>
          <w:b/>
        </w:rPr>
        <w:t xml:space="preserve"> = </w:t>
      </w:r>
      <w:r w:rsidRPr="003B0E91">
        <w:rPr>
          <w:b/>
          <w:position w:val="-6"/>
        </w:rPr>
        <w:object w:dxaOrig="1140" w:dyaOrig="320" w14:anchorId="0D3E811E">
          <v:shape id="_x0000_i1033" type="#_x0000_t75" style="width:56.95pt;height:16.3pt" o:ole="">
            <v:imagedata r:id="rId26" o:title=""/>
          </v:shape>
          <o:OLEObject Type="Embed" ProgID="Equation.DSMT4" ShapeID="_x0000_i1033" DrawAspect="Content" ObjectID="_1680630221" r:id="rId27"/>
        </w:object>
      </w:r>
      <w:r>
        <w:rPr>
          <w:b/>
        </w:rPr>
        <w:t>F = 48.3</w:t>
      </w:r>
      <w:r w:rsidR="005278FF">
        <w:rPr>
          <w:b/>
        </w:rPr>
        <w:t>0</w:t>
      </w:r>
      <w:r>
        <w:rPr>
          <w:b/>
        </w:rPr>
        <w:t xml:space="preserve"> pF</w:t>
      </w:r>
    </w:p>
    <w:p w14:paraId="55B1C928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207EDFD8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2.  </w:t>
      </w:r>
      <w:r>
        <w:rPr>
          <w:bCs/>
        </w:rPr>
        <w:t xml:space="preserve">A concentric cable has a core diameter of 40 mm and an inner sheath diameter of 100 mm. The </w:t>
      </w:r>
    </w:p>
    <w:p w14:paraId="3E5E32EB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relative permittivity of the dielectric is 2.5 and the core potential is 50 kV. Determine (a) the </w:t>
      </w:r>
    </w:p>
    <w:p w14:paraId="3ED425DB" w14:textId="77777777" w:rsidR="00803B97" w:rsidRPr="00F233BD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Cs/>
        </w:rPr>
        <w:t xml:space="preserve">    capacitance per kilometre of the cable and (b) the dielectric stress at radii of 30 mm and 40 mm.</w:t>
      </w:r>
    </w:p>
    <w:p w14:paraId="6BBD1D25" w14:textId="77777777" w:rsidR="00803B97" w:rsidRDefault="00803B97" w:rsidP="00803B97">
      <w:pPr>
        <w:rPr>
          <w:b/>
          <w:bCs/>
        </w:rPr>
      </w:pPr>
    </w:p>
    <w:p w14:paraId="5114056F" w14:textId="77777777" w:rsidR="00803B97" w:rsidRDefault="00803B97" w:rsidP="00803B97">
      <w:pPr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31EC033D" wp14:editId="4644FC7F">
            <wp:extent cx="5168265" cy="1781175"/>
            <wp:effectExtent l="19050" t="0" r="0" b="0"/>
            <wp:docPr id="15" name="Picture 15" descr="36DD08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36DD08E2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265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82149DF" w14:textId="77777777" w:rsidR="00803B97" w:rsidRDefault="00803B97" w:rsidP="00803B97">
      <w:pPr>
        <w:rPr>
          <w:b/>
          <w:bCs/>
        </w:rPr>
      </w:pPr>
    </w:p>
    <w:p w14:paraId="001B9BA0" w14:textId="77777777" w:rsidR="00803B97" w:rsidRDefault="00803B97" w:rsidP="00803B97">
      <w:pPr>
        <w:rPr>
          <w:bCs/>
        </w:rPr>
      </w:pPr>
      <w:r>
        <w:rPr>
          <w:bCs/>
        </w:rPr>
        <w:t xml:space="preserve">       </w:t>
      </w:r>
      <w:r w:rsidRPr="007501A8">
        <w:rPr>
          <w:bCs/>
        </w:rPr>
        <w:t xml:space="preserve">(b) </w:t>
      </w:r>
      <w:r>
        <w:rPr>
          <w:bCs/>
        </w:rPr>
        <w:t>Dielectric stress, E, at radius r,</w:t>
      </w:r>
    </w:p>
    <w:p w14:paraId="3E2DF1A9" w14:textId="77777777" w:rsidR="00803B97" w:rsidRDefault="00803B97" w:rsidP="00803B97">
      <w:pPr>
        <w:rPr>
          <w:bCs/>
        </w:rPr>
      </w:pPr>
    </w:p>
    <w:p w14:paraId="039CC481" w14:textId="77777777" w:rsidR="00803B97" w:rsidRDefault="00803B97" w:rsidP="003B0E91">
      <w:pPr>
        <w:pBdr>
          <w:bottom w:val="single" w:sz="4" w:space="1" w:color="auto"/>
        </w:pBdr>
        <w:spacing w:line="360" w:lineRule="auto"/>
        <w:rPr>
          <w:bCs/>
        </w:rPr>
      </w:pPr>
      <w:r>
        <w:rPr>
          <w:bCs/>
        </w:rPr>
        <w:t xml:space="preserve">   </w:t>
      </w:r>
      <w:r>
        <w:rPr>
          <w:bCs/>
          <w:noProof/>
        </w:rPr>
        <w:drawing>
          <wp:inline distT="0" distB="0" distL="0" distR="0" wp14:anchorId="5F977CF6" wp14:editId="51A1C7A0">
            <wp:extent cx="4961890" cy="2401570"/>
            <wp:effectExtent l="19050" t="0" r="0" b="0"/>
            <wp:docPr id="16" name="Picture 16" descr="E6A57B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6A57B40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1890" cy="2401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02B3E23" w14:textId="77777777" w:rsidR="003B0E91" w:rsidRDefault="003B0E91" w:rsidP="00803B97">
      <w:pPr>
        <w:rPr>
          <w:bCs/>
        </w:rPr>
      </w:pPr>
    </w:p>
    <w:p w14:paraId="05FBA42D" w14:textId="77777777" w:rsidR="003B0E91" w:rsidRDefault="003B0E91" w:rsidP="00803B97">
      <w:pPr>
        <w:rPr>
          <w:bCs/>
        </w:rPr>
      </w:pPr>
    </w:p>
    <w:p w14:paraId="21D6158F" w14:textId="77777777" w:rsidR="00465671" w:rsidRDefault="00465671" w:rsidP="00465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</w:p>
    <w:p w14:paraId="2D05E62B" w14:textId="77777777" w:rsidR="00465671" w:rsidRDefault="00465671" w:rsidP="00465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  <w:r w:rsidRPr="00465671">
        <w:rPr>
          <w:b/>
          <w:bCs/>
        </w:rPr>
        <w:t>3.</w:t>
      </w:r>
      <w:r>
        <w:rPr>
          <w:b/>
          <w:bCs/>
        </w:rPr>
        <w:t xml:space="preserve">  </w:t>
      </w:r>
      <w:r>
        <w:rPr>
          <w:bCs/>
        </w:rPr>
        <w:t xml:space="preserve">A coaxial cable has a capacitance of 100 pF per metre length. The relative permittivity of the </w:t>
      </w:r>
    </w:p>
    <w:p w14:paraId="565BC394" w14:textId="77777777" w:rsidR="00465671" w:rsidRDefault="00465671" w:rsidP="00465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</w:p>
    <w:p w14:paraId="196AFB4E" w14:textId="77777777" w:rsidR="00465671" w:rsidRDefault="00465671" w:rsidP="00465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  <w:r>
        <w:rPr>
          <w:bCs/>
        </w:rPr>
        <w:t xml:space="preserve">     dielectric is 3.2 and the core diameter is 1.0 mm. Determine the required inside diameter of the </w:t>
      </w:r>
    </w:p>
    <w:p w14:paraId="3837A073" w14:textId="77777777" w:rsidR="00465671" w:rsidRDefault="00465671" w:rsidP="00465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</w:p>
    <w:p w14:paraId="49132FB2" w14:textId="77777777" w:rsidR="00465671" w:rsidRPr="00465671" w:rsidRDefault="00465671" w:rsidP="00465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  <w:r>
        <w:rPr>
          <w:bCs/>
        </w:rPr>
        <w:t xml:space="preserve">     sheath.</w:t>
      </w:r>
    </w:p>
    <w:p w14:paraId="0019AA4B" w14:textId="77777777" w:rsidR="00465671" w:rsidRDefault="00465671" w:rsidP="00465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</w:p>
    <w:p w14:paraId="73A69E90" w14:textId="77777777" w:rsidR="00465671" w:rsidRDefault="00465671" w:rsidP="00803B97">
      <w:pPr>
        <w:rPr>
          <w:bCs/>
        </w:rPr>
      </w:pPr>
    </w:p>
    <w:p w14:paraId="5A1DF7AB" w14:textId="77777777" w:rsidR="003B0E91" w:rsidRDefault="00596C10" w:rsidP="00596C10">
      <w:pPr>
        <w:spacing w:line="360" w:lineRule="auto"/>
      </w:pPr>
      <w:r w:rsidRPr="00596C10">
        <w:rPr>
          <w:position w:val="-4"/>
        </w:rPr>
        <w:object w:dxaOrig="180" w:dyaOrig="279" w14:anchorId="4674324C">
          <v:shape id="_x0000_i1034" type="#_x0000_t75" style="width:8.75pt;height:13.75pt" o:ole="">
            <v:imagedata r:id="rId30" o:title=""/>
          </v:shape>
          <o:OLEObject Type="Embed" ProgID="Equation.DSMT4" ShapeID="_x0000_i1034" DrawAspect="Content" ObjectID="_1680630222" r:id="rId31"/>
        </w:object>
      </w:r>
      <w:r w:rsidR="003B0E91" w:rsidRPr="003B0E91">
        <w:t>Capacitance, C =</w:t>
      </w:r>
      <w:r w:rsidR="003B0E91">
        <w:rPr>
          <w:b/>
        </w:rPr>
        <w:t xml:space="preserve"> </w:t>
      </w:r>
      <w:r w:rsidR="003B0E91" w:rsidRPr="003B0E91">
        <w:rPr>
          <w:b/>
          <w:position w:val="-60"/>
        </w:rPr>
        <w:object w:dxaOrig="740" w:dyaOrig="980" w14:anchorId="72BA5A09">
          <v:shape id="_x0000_i1035" type="#_x0000_t75" style="width:36.95pt;height:48.85pt" o:ole="">
            <v:imagedata r:id="rId32" o:title=""/>
          </v:shape>
          <o:OLEObject Type="Embed" ProgID="Equation.DSMT4" ShapeID="_x0000_i1035" DrawAspect="Content" ObjectID="_1680630223" r:id="rId33"/>
        </w:object>
      </w:r>
      <w:r w:rsidR="003B0E91">
        <w:rPr>
          <w:b/>
        </w:rPr>
        <w:t xml:space="preserve">     </w:t>
      </w:r>
      <w:r w:rsidR="003B0E91" w:rsidRPr="003B0E91">
        <w:t xml:space="preserve">from </w:t>
      </w:r>
      <w:proofErr w:type="gramStart"/>
      <w:r w:rsidR="003B0E91" w:rsidRPr="003B0E91">
        <w:t>which,</w:t>
      </w:r>
      <w:r w:rsidR="003B0E91">
        <w:t xml:space="preserve">   </w:t>
      </w:r>
      <w:proofErr w:type="gramEnd"/>
      <w:r w:rsidR="003B0E91">
        <w:t xml:space="preserve">  </w:t>
      </w:r>
      <w:r w:rsidR="003B0E91" w:rsidRPr="003B0E91">
        <w:rPr>
          <w:position w:val="-28"/>
        </w:rPr>
        <w:object w:dxaOrig="3879" w:dyaOrig="760" w14:anchorId="721CEF99">
          <v:shape id="_x0000_i1036" type="#_x0000_t75" style="width:194.1pt;height:38.2pt" o:ole="">
            <v:imagedata r:id="rId34" o:title=""/>
          </v:shape>
          <o:OLEObject Type="Embed" ProgID="Equation.DSMT4" ShapeID="_x0000_i1036" DrawAspect="Content" ObjectID="_1680630224" r:id="rId35"/>
        </w:object>
      </w:r>
      <w:r w:rsidR="003B0E91">
        <w:t xml:space="preserve"> = 1.7794</w:t>
      </w:r>
    </w:p>
    <w:p w14:paraId="4AB33E40" w14:textId="77777777" w:rsidR="003B0E91" w:rsidRDefault="003B0E91" w:rsidP="00596C10">
      <w:pPr>
        <w:spacing w:line="360" w:lineRule="auto"/>
      </w:pPr>
      <w:r>
        <w:t xml:space="preserve">Core radius, a = 1.0/2 = 0.5 mm     hence      </w:t>
      </w:r>
      <w:r w:rsidR="00596C10" w:rsidRPr="003B0E91">
        <w:rPr>
          <w:position w:val="-28"/>
        </w:rPr>
        <w:object w:dxaOrig="1740" w:dyaOrig="680" w14:anchorId="5B20A2D0">
          <v:shape id="_x0000_i1037" type="#_x0000_t75" style="width:87.05pt;height:33.8pt" o:ole="">
            <v:imagedata r:id="rId36" o:title=""/>
          </v:shape>
          <o:OLEObject Type="Embed" ProgID="Equation.DSMT4" ShapeID="_x0000_i1037" DrawAspect="Content" ObjectID="_1680630225" r:id="rId37"/>
        </w:object>
      </w:r>
    </w:p>
    <w:p w14:paraId="59680300" w14:textId="77777777" w:rsidR="00596C10" w:rsidRPr="00596C10" w:rsidRDefault="00596C10" w:rsidP="00803B97">
      <w:pPr>
        <w:rPr>
          <w:b/>
        </w:rPr>
      </w:pPr>
      <w:r w:rsidRPr="00596C10">
        <w:rPr>
          <w:b/>
        </w:rPr>
        <w:t xml:space="preserve">i.e.                                                                        </w:t>
      </w:r>
      <w:r w:rsidRPr="00596C10">
        <w:rPr>
          <w:b/>
          <w:position w:val="-24"/>
        </w:rPr>
        <w:object w:dxaOrig="1120" w:dyaOrig="620" w14:anchorId="0E12E480">
          <v:shape id="_x0000_i1038" type="#_x0000_t75" style="width:55.7pt;height:31.3pt" o:ole="">
            <v:imagedata r:id="rId38" o:title=""/>
          </v:shape>
          <o:OLEObject Type="Embed" ProgID="Equation.DSMT4" ShapeID="_x0000_i1038" DrawAspect="Content" ObjectID="_1680630226" r:id="rId39"/>
        </w:object>
      </w:r>
    </w:p>
    <w:p w14:paraId="06480A78" w14:textId="77777777" w:rsidR="00596C10" w:rsidRDefault="00596C10" w:rsidP="00803B97"/>
    <w:p w14:paraId="14C64D8D" w14:textId="77777777" w:rsidR="00596C10" w:rsidRDefault="00596C10" w:rsidP="00803B97">
      <w:r>
        <w:t>and the internal radius of the sheath, b = 0.5</w:t>
      </w:r>
      <w:r w:rsidRPr="00596C10">
        <w:rPr>
          <w:position w:val="-6"/>
        </w:rPr>
        <w:object w:dxaOrig="560" w:dyaOrig="320" w14:anchorId="05D4BB4D">
          <v:shape id="_x0000_i1039" type="#_x0000_t75" style="width:28.15pt;height:16.3pt" o:ole="">
            <v:imagedata r:id="rId40" o:title=""/>
          </v:shape>
          <o:OLEObject Type="Embed" ProgID="Equation.DSMT4" ShapeID="_x0000_i1039" DrawAspect="Content" ObjectID="_1680630227" r:id="rId41"/>
        </w:object>
      </w:r>
      <w:r>
        <w:t>= 2.963 mm</w:t>
      </w:r>
    </w:p>
    <w:p w14:paraId="1699D74B" w14:textId="77777777" w:rsidR="00596C10" w:rsidRDefault="00596C10" w:rsidP="00803B97"/>
    <w:p w14:paraId="26E50D26" w14:textId="77777777" w:rsidR="00596C10" w:rsidRPr="003B0E91" w:rsidRDefault="00596C10" w:rsidP="00803B97">
      <w:pPr>
        <w:rPr>
          <w:bCs/>
        </w:rPr>
      </w:pPr>
      <w:r>
        <w:t xml:space="preserve">from which, </w:t>
      </w:r>
      <w:r w:rsidRPr="00596C10">
        <w:rPr>
          <w:b/>
        </w:rPr>
        <w:t>the inside diameter of the sheath</w:t>
      </w:r>
      <w:r>
        <w:t xml:space="preserve"> = 2 × 2.963 = </w:t>
      </w:r>
      <w:r w:rsidRPr="00596C10">
        <w:rPr>
          <w:b/>
        </w:rPr>
        <w:t>5.93 mm</w:t>
      </w:r>
    </w:p>
    <w:p w14:paraId="3C36276C" w14:textId="77777777" w:rsidR="00465671" w:rsidRPr="007501A8" w:rsidRDefault="00465671" w:rsidP="00803B97">
      <w:pPr>
        <w:rPr>
          <w:bCs/>
        </w:rPr>
      </w:pPr>
    </w:p>
    <w:p w14:paraId="0493320E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1DF3F212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4.  </w:t>
      </w:r>
      <w:r>
        <w:rPr>
          <w:bCs/>
        </w:rPr>
        <w:t xml:space="preserve">A single-core concentric cable is to be manufactured for a 100 kV, 50 Hz transmission system. </w:t>
      </w:r>
    </w:p>
    <w:p w14:paraId="329A4BBF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The dielectric used is paper which has a maximum safe dielectric stress of 10 MV/m and a </w:t>
      </w:r>
    </w:p>
    <w:p w14:paraId="6458A27F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relative permittivity of 3.2. Calculate (a) the core and inner sheath radii for the most economical </w:t>
      </w:r>
    </w:p>
    <w:p w14:paraId="375EC03F" w14:textId="77777777" w:rsidR="00803B97" w:rsidRPr="00F233BD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Cs/>
        </w:rPr>
        <w:t xml:space="preserve">    cable, (b) the capacitance per metre length and (c) the charging current per kilometre run.</w:t>
      </w:r>
    </w:p>
    <w:p w14:paraId="4902101F" w14:textId="77777777" w:rsidR="00803B97" w:rsidRDefault="00803B97" w:rsidP="00803B97">
      <w:pPr>
        <w:rPr>
          <w:b/>
          <w:bCs/>
        </w:rPr>
      </w:pPr>
    </w:p>
    <w:p w14:paraId="6F3149EE" w14:textId="77777777" w:rsidR="00803B97" w:rsidRDefault="00803B97" w:rsidP="00803B97">
      <w:pPr>
        <w:spacing w:line="480" w:lineRule="auto"/>
      </w:pPr>
      <w:r>
        <w:t xml:space="preserve">(a) Core radius, a, for the most economical cable is given </w:t>
      </w:r>
      <w:proofErr w:type="gramStart"/>
      <w:r>
        <w:t>by:</w:t>
      </w:r>
      <w:proofErr w:type="gramEnd"/>
      <w:r>
        <w:t xml:space="preserve">   a = </w:t>
      </w:r>
      <w:r w:rsidRPr="00612314">
        <w:rPr>
          <w:position w:val="-30"/>
        </w:rPr>
        <w:object w:dxaOrig="400" w:dyaOrig="680" w14:anchorId="4D22204F">
          <v:shape id="_x0000_i1040" type="#_x0000_t75" style="width:20.05pt;height:33.8pt" o:ole="">
            <v:imagedata r:id="rId42" o:title=""/>
          </v:shape>
          <o:OLEObject Type="Embed" ProgID="Equation.DSMT4" ShapeID="_x0000_i1040" DrawAspect="Content" ObjectID="_1680630228" r:id="rId43"/>
        </w:object>
      </w:r>
    </w:p>
    <w:p w14:paraId="50EE130A" w14:textId="77777777" w:rsidR="00803B97" w:rsidRDefault="00803B97" w:rsidP="00803B97">
      <w:pPr>
        <w:spacing w:line="480" w:lineRule="auto"/>
        <w:rPr>
          <w:b/>
          <w:bCs/>
        </w:rPr>
      </w:pPr>
      <w:r>
        <w:t xml:space="preserve">     i.e.   </w:t>
      </w:r>
      <w:r>
        <w:rPr>
          <w:b/>
          <w:bCs/>
        </w:rPr>
        <w:t>core radius, a</w:t>
      </w:r>
      <w:r>
        <w:t xml:space="preserve"> = </w:t>
      </w:r>
      <w:r w:rsidRPr="00612314">
        <w:rPr>
          <w:position w:val="-24"/>
        </w:rPr>
        <w:object w:dxaOrig="1340" w:dyaOrig="660" w14:anchorId="313E5E67">
          <v:shape id="_x0000_i1041" type="#_x0000_t75" style="width:67pt;height:33.2pt" o:ole="">
            <v:imagedata r:id="rId44" o:title=""/>
          </v:shape>
          <o:OLEObject Type="Embed" ProgID="Equation.DSMT4" ShapeID="_x0000_i1041" DrawAspect="Content" ObjectID="_1680630229" r:id="rId45"/>
        </w:object>
      </w:r>
      <w:r>
        <w:t xml:space="preserve"> = 0.01 m   or   </w:t>
      </w:r>
      <w:r>
        <w:rPr>
          <w:b/>
          <w:bCs/>
        </w:rPr>
        <w:t>10 mm</w:t>
      </w:r>
    </w:p>
    <w:p w14:paraId="585D4FE8" w14:textId="77777777" w:rsidR="00803B97" w:rsidRDefault="00803B97" w:rsidP="00803B97">
      <w:pPr>
        <w:spacing w:line="480" w:lineRule="auto"/>
      </w:pPr>
      <w:r>
        <w:t xml:space="preserve">     Inner sheath radius, b, for the most economical cable is given </w:t>
      </w:r>
      <w:proofErr w:type="gramStart"/>
      <w:r>
        <w:t>by:</w:t>
      </w:r>
      <w:proofErr w:type="gramEnd"/>
      <w:r>
        <w:t xml:space="preserve">   b = a e = 2.718 a</w:t>
      </w:r>
    </w:p>
    <w:p w14:paraId="0ECF58FE" w14:textId="77777777" w:rsidR="00803B97" w:rsidRDefault="00803B97" w:rsidP="00803B97">
      <w:pPr>
        <w:spacing w:line="480" w:lineRule="auto"/>
        <w:rPr>
          <w:b/>
          <w:bCs/>
        </w:rPr>
      </w:pPr>
      <w:r>
        <w:t xml:space="preserve">     i.e. </w:t>
      </w:r>
      <w:r>
        <w:rPr>
          <w:b/>
          <w:bCs/>
        </w:rPr>
        <w:t>inner sheath radius, b</w:t>
      </w:r>
      <w:r>
        <w:t xml:space="preserve"> = (</w:t>
      </w:r>
      <w:proofErr w:type="gramStart"/>
      <w:r>
        <w:t>2.718)(</w:t>
      </w:r>
      <w:proofErr w:type="gramEnd"/>
      <w:r>
        <w:t xml:space="preserve">10) = </w:t>
      </w:r>
      <w:r>
        <w:rPr>
          <w:b/>
          <w:bCs/>
        </w:rPr>
        <w:t>27.2 mm</w:t>
      </w:r>
    </w:p>
    <w:p w14:paraId="4395B65B" w14:textId="77777777" w:rsidR="00803B97" w:rsidRDefault="00803B97" w:rsidP="00803B97">
      <w:pPr>
        <w:spacing w:line="480" w:lineRule="auto"/>
      </w:pPr>
      <w:r>
        <w:t xml:space="preserve">(b) </w:t>
      </w:r>
      <w:r>
        <w:rPr>
          <w:b/>
          <w:bCs/>
        </w:rPr>
        <w:t>Capacitance per metre length</w:t>
      </w:r>
      <w:r>
        <w:t>, C, for a concentric cable is given by:</w:t>
      </w:r>
    </w:p>
    <w:p w14:paraId="61818FBB" w14:textId="77777777" w:rsidR="00803B97" w:rsidRDefault="00803B97" w:rsidP="00803B97">
      <w:pPr>
        <w:spacing w:line="480" w:lineRule="auto"/>
        <w:rPr>
          <w:b/>
          <w:bCs/>
        </w:rPr>
      </w:pPr>
      <w:r>
        <w:t xml:space="preserve">          </w:t>
      </w:r>
      <w:r>
        <w:rPr>
          <w:b/>
          <w:bCs/>
        </w:rPr>
        <w:t>C</w:t>
      </w:r>
      <w:r>
        <w:t xml:space="preserve"> = </w:t>
      </w:r>
      <w:r w:rsidRPr="00612314">
        <w:rPr>
          <w:position w:val="-60"/>
        </w:rPr>
        <w:object w:dxaOrig="6020" w:dyaOrig="980" w14:anchorId="40B857E1">
          <v:shape id="_x0000_i1042" type="#_x0000_t75" style="width:301.15pt;height:48.85pt" o:ole="">
            <v:imagedata r:id="rId46" o:title=""/>
          </v:shape>
          <o:OLEObject Type="Embed" ProgID="Equation.DSMT4" ShapeID="_x0000_i1042" DrawAspect="Content" ObjectID="_1680630230" r:id="rId47"/>
        </w:object>
      </w:r>
      <w:r>
        <w:t xml:space="preserve"> = </w:t>
      </w:r>
      <w:r>
        <w:rPr>
          <w:b/>
          <w:bCs/>
        </w:rPr>
        <w:t>177.9 pF</w:t>
      </w:r>
    </w:p>
    <w:p w14:paraId="4273EE7F" w14:textId="77777777" w:rsidR="00803B97" w:rsidRDefault="00803B97" w:rsidP="00803B97">
      <w:pPr>
        <w:spacing w:line="480" w:lineRule="auto"/>
      </w:pPr>
      <w:r>
        <w:lastRenderedPageBreak/>
        <w:t xml:space="preserve">(c) Charging current = </w:t>
      </w:r>
      <w:r w:rsidRPr="00612314">
        <w:rPr>
          <w:position w:val="-54"/>
        </w:rPr>
        <w:object w:dxaOrig="6740" w:dyaOrig="920" w14:anchorId="7B1030FF">
          <v:shape id="_x0000_i1043" type="#_x0000_t75" style="width:336.85pt;height:45.7pt" o:ole="">
            <v:imagedata r:id="rId48" o:title=""/>
          </v:shape>
          <o:OLEObject Type="Embed" ProgID="Equation.DSMT4" ShapeID="_x0000_i1043" DrawAspect="Content" ObjectID="_1680630231" r:id="rId49"/>
        </w:object>
      </w:r>
      <w:r>
        <w:t xml:space="preserve"> </w:t>
      </w:r>
    </w:p>
    <w:p w14:paraId="749157C0" w14:textId="77777777" w:rsidR="00803B97" w:rsidRDefault="00803B97" w:rsidP="00803B97">
      <w:pPr>
        <w:spacing w:line="480" w:lineRule="auto"/>
        <w:rPr>
          <w:b/>
          <w:bCs/>
        </w:rPr>
      </w:pPr>
      <w:r>
        <w:t xml:space="preserve">     Hence, for a 1 km run, </w:t>
      </w:r>
      <w:r>
        <w:rPr>
          <w:b/>
          <w:bCs/>
        </w:rPr>
        <w:t>charging current</w:t>
      </w:r>
      <w:r>
        <w:t xml:space="preserve"> = </w:t>
      </w:r>
      <w:r w:rsidRPr="00612314">
        <w:rPr>
          <w:position w:val="-16"/>
        </w:rPr>
        <w:object w:dxaOrig="1920" w:dyaOrig="440" w14:anchorId="373493CF">
          <v:shape id="_x0000_i1044" type="#_x0000_t75" style="width:95.8pt;height:21.9pt" o:ole="">
            <v:imagedata r:id="rId50" o:title=""/>
          </v:shape>
          <o:OLEObject Type="Embed" ProgID="Equation.DSMT4" ShapeID="_x0000_i1044" DrawAspect="Content" ObjectID="_1680630232" r:id="rId51"/>
        </w:object>
      </w:r>
      <w:r>
        <w:t xml:space="preserve"> = </w:t>
      </w:r>
      <w:r>
        <w:rPr>
          <w:b/>
          <w:bCs/>
        </w:rPr>
        <w:t>5.59 A</w:t>
      </w:r>
    </w:p>
    <w:p w14:paraId="06E043E2" w14:textId="77777777" w:rsidR="00465671" w:rsidRDefault="00465671" w:rsidP="003939D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6498F490" w14:textId="77777777" w:rsidR="003939D0" w:rsidRDefault="003939D0" w:rsidP="00465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5.  </w:t>
      </w:r>
      <w:r>
        <w:rPr>
          <w:bCs/>
        </w:rPr>
        <w:t xml:space="preserve">A concentric cable has a core diameter of 30 mm and an inside sheath diameter of 75 mm. The </w:t>
      </w:r>
    </w:p>
    <w:p w14:paraId="5AEB32BE" w14:textId="77777777" w:rsidR="003939D0" w:rsidRDefault="003939D0" w:rsidP="00465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 relative permittivity is 2.6, the loss angle is </w:t>
      </w:r>
      <w:r w:rsidRPr="003939D0">
        <w:rPr>
          <w:bCs/>
          <w:position w:val="-6"/>
        </w:rPr>
        <w:object w:dxaOrig="920" w:dyaOrig="320" w14:anchorId="771738B3">
          <v:shape id="_x0000_i1045" type="#_x0000_t75" style="width:45.7pt;height:16.3pt" o:ole="">
            <v:imagedata r:id="rId52" o:title=""/>
          </v:shape>
          <o:OLEObject Type="Embed" ProgID="Equation.DSMT4" ShapeID="_x0000_i1045" DrawAspect="Content" ObjectID="_1680630233" r:id="rId53"/>
        </w:object>
      </w:r>
      <w:r>
        <w:rPr>
          <w:bCs/>
        </w:rPr>
        <w:t xml:space="preserve">rad and the working voltage is 100 kV at </w:t>
      </w:r>
    </w:p>
    <w:p w14:paraId="0C069B96" w14:textId="77777777" w:rsidR="003939D0" w:rsidRDefault="003939D0" w:rsidP="00465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 50 Hz frequency. Determine for a 1 km length of cable (a) the capacitance, (b) the charging </w:t>
      </w:r>
    </w:p>
    <w:p w14:paraId="748B86EE" w14:textId="77777777" w:rsidR="003939D0" w:rsidRPr="003939D0" w:rsidRDefault="003939D0" w:rsidP="0046567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 current, and (c) the power loss.</w:t>
      </w:r>
    </w:p>
    <w:p w14:paraId="27C45691" w14:textId="77777777" w:rsidR="00465671" w:rsidRDefault="00465671" w:rsidP="00596C10"/>
    <w:p w14:paraId="3239C720" w14:textId="77777777" w:rsidR="00596C10" w:rsidRDefault="00596C10" w:rsidP="00596C10">
      <w:pPr>
        <w:spacing w:line="480" w:lineRule="auto"/>
        <w:rPr>
          <w:b/>
        </w:rPr>
      </w:pPr>
      <w:r>
        <w:t xml:space="preserve">(a) </w:t>
      </w:r>
      <w:r w:rsidRPr="00596C10">
        <w:t>Capacitance</w:t>
      </w:r>
      <w:r>
        <w:t xml:space="preserve"> per metre length</w:t>
      </w:r>
      <w:r w:rsidRPr="00596C10">
        <w:t>, C</w:t>
      </w:r>
      <w:r>
        <w:rPr>
          <w:b/>
        </w:rPr>
        <w:t xml:space="preserve"> </w:t>
      </w:r>
      <w:r w:rsidRPr="003B0E91">
        <w:t>=</w:t>
      </w:r>
      <w:r>
        <w:rPr>
          <w:b/>
        </w:rPr>
        <w:t xml:space="preserve"> </w:t>
      </w:r>
      <w:r w:rsidRPr="003B0E91">
        <w:rPr>
          <w:b/>
          <w:position w:val="-60"/>
        </w:rPr>
        <w:object w:dxaOrig="4080" w:dyaOrig="1080" w14:anchorId="50E71653">
          <v:shape id="_x0000_i1046" type="#_x0000_t75" style="width:204.1pt;height:53.85pt" o:ole="">
            <v:imagedata r:id="rId54" o:title=""/>
          </v:shape>
          <o:OLEObject Type="Embed" ProgID="Equation.DSMT4" ShapeID="_x0000_i1046" DrawAspect="Content" ObjectID="_1680630234" r:id="rId55"/>
        </w:object>
      </w:r>
      <w:r>
        <w:rPr>
          <w:b/>
        </w:rPr>
        <w:t xml:space="preserve"> </w:t>
      </w:r>
    </w:p>
    <w:p w14:paraId="6D98F748" w14:textId="77777777" w:rsidR="00AE59C5" w:rsidRDefault="00596C10" w:rsidP="00596C10">
      <w:pPr>
        <w:spacing w:line="480" w:lineRule="auto"/>
      </w:pPr>
      <w:r>
        <w:t xml:space="preserve">     Hence, </w:t>
      </w:r>
      <w:r w:rsidRPr="00AE59C5">
        <w:rPr>
          <w:b/>
        </w:rPr>
        <w:t>capacitance for a 1 km length of cable</w:t>
      </w:r>
      <w:r>
        <w:t xml:space="preserve"> = 157.8 pF</w:t>
      </w:r>
      <w:r w:rsidR="00AE59C5">
        <w:t>/m</w:t>
      </w:r>
      <w:r>
        <w:t xml:space="preserve"> × </w:t>
      </w:r>
      <w:r w:rsidR="00AE59C5" w:rsidRPr="00AE59C5">
        <w:rPr>
          <w:position w:val="-6"/>
        </w:rPr>
        <w:object w:dxaOrig="1040" w:dyaOrig="320" w14:anchorId="4C504C30">
          <v:shape id="_x0000_i1047" type="#_x0000_t75" style="width:51.95pt;height:16.3pt" o:ole="">
            <v:imagedata r:id="rId56" o:title=""/>
          </v:shape>
          <o:OLEObject Type="Embed" ProgID="Equation.DSMT4" ShapeID="_x0000_i1047" DrawAspect="Content" ObjectID="_1680630235" r:id="rId57"/>
        </w:object>
      </w:r>
    </w:p>
    <w:p w14:paraId="20536B23" w14:textId="77777777" w:rsidR="00596C10" w:rsidRPr="00AE59C5" w:rsidRDefault="00AE59C5" w:rsidP="00596C10">
      <w:pPr>
        <w:spacing w:line="480" w:lineRule="auto"/>
        <w:rPr>
          <w:b/>
        </w:rPr>
      </w:pPr>
      <w:r>
        <w:t xml:space="preserve">                                                                                   = </w:t>
      </w:r>
      <w:r w:rsidRPr="00AE59C5">
        <w:rPr>
          <w:b/>
        </w:rPr>
        <w:t xml:space="preserve">157.8 </w:t>
      </w:r>
      <w:proofErr w:type="spellStart"/>
      <w:r w:rsidRPr="00AE59C5">
        <w:rPr>
          <w:b/>
        </w:rPr>
        <w:t>nF</w:t>
      </w:r>
      <w:proofErr w:type="spellEnd"/>
      <w:r>
        <w:t xml:space="preserve">   or   </w:t>
      </w:r>
      <w:r w:rsidRPr="00AE59C5">
        <w:rPr>
          <w:b/>
        </w:rPr>
        <w:t xml:space="preserve">0.1578 </w:t>
      </w:r>
      <w:proofErr w:type="spellStart"/>
      <w:r w:rsidRPr="00AE59C5">
        <w:rPr>
          <w:b/>
        </w:rPr>
        <w:t>μF</w:t>
      </w:r>
      <w:proofErr w:type="spellEnd"/>
    </w:p>
    <w:p w14:paraId="3B41D96F" w14:textId="77777777" w:rsidR="00803B8A" w:rsidRDefault="00596C10" w:rsidP="00803B8A">
      <w:pPr>
        <w:spacing w:line="276" w:lineRule="auto"/>
      </w:pPr>
      <w:r>
        <w:t>(b)</w:t>
      </w:r>
      <w:r w:rsidR="00AE59C5">
        <w:t xml:space="preserve"> </w:t>
      </w:r>
      <w:r w:rsidR="00AE59C5" w:rsidRPr="00AE59C5">
        <w:rPr>
          <w:b/>
        </w:rPr>
        <w:t>Charging current, I</w:t>
      </w:r>
      <w:r w:rsidR="00AE59C5">
        <w:t xml:space="preserve"> = </w:t>
      </w:r>
      <w:r w:rsidR="00AE59C5" w:rsidRPr="00AE59C5">
        <w:rPr>
          <w:position w:val="-54"/>
        </w:rPr>
        <w:object w:dxaOrig="5539" w:dyaOrig="920" w14:anchorId="3F87A5B4">
          <v:shape id="_x0000_i1048" type="#_x0000_t75" style="width:276.75pt;height:45.7pt" o:ole="">
            <v:imagedata r:id="rId58" o:title=""/>
          </v:shape>
          <o:OLEObject Type="Embed" ProgID="Equation.DSMT4" ShapeID="_x0000_i1048" DrawAspect="Content" ObjectID="_1680630236" r:id="rId59"/>
        </w:object>
      </w:r>
      <w:r w:rsidR="00AE59C5">
        <w:t xml:space="preserve"> </w:t>
      </w:r>
    </w:p>
    <w:p w14:paraId="683F483F" w14:textId="77777777" w:rsidR="00596C10" w:rsidRDefault="00803B8A" w:rsidP="00803B97">
      <w:pPr>
        <w:spacing w:line="480" w:lineRule="auto"/>
      </w:pPr>
      <w:r>
        <w:t xml:space="preserve">                                                                                  </w:t>
      </w:r>
      <w:r w:rsidR="00AE59C5">
        <w:t xml:space="preserve">= </w:t>
      </w:r>
      <w:r w:rsidR="00AE59C5" w:rsidRPr="00AE59C5">
        <w:rPr>
          <w:b/>
        </w:rPr>
        <w:t>4.957 A</w:t>
      </w:r>
    </w:p>
    <w:p w14:paraId="5EC37951" w14:textId="77777777" w:rsidR="00596C10" w:rsidRDefault="00596C10" w:rsidP="00803B97">
      <w:pPr>
        <w:spacing w:line="480" w:lineRule="auto"/>
      </w:pPr>
      <w:r>
        <w:t>(c)</w:t>
      </w:r>
      <w:r w:rsidR="00AE59C5">
        <w:t xml:space="preserve"> </w:t>
      </w:r>
      <w:r w:rsidR="00AE59C5" w:rsidRPr="00803B8A">
        <w:rPr>
          <w:b/>
        </w:rPr>
        <w:t>Power loss</w:t>
      </w:r>
      <w:r w:rsidR="00AE59C5">
        <w:t xml:space="preserve"> = </w:t>
      </w:r>
      <w:r w:rsidR="00803B8A" w:rsidRPr="00803B8A">
        <w:rPr>
          <w:position w:val="-16"/>
        </w:rPr>
        <w:object w:dxaOrig="6240" w:dyaOrig="480" w14:anchorId="51ECC32E">
          <v:shape id="_x0000_i1049" type="#_x0000_t75" style="width:311.8pt;height:23.8pt" o:ole="">
            <v:imagedata r:id="rId60" o:title=""/>
          </v:shape>
          <o:OLEObject Type="Embed" ProgID="Equation.DSMT4" ShapeID="_x0000_i1049" DrawAspect="Content" ObjectID="_1680630237" r:id="rId61"/>
        </w:object>
      </w:r>
    </w:p>
    <w:p w14:paraId="0C120FDD" w14:textId="77777777" w:rsidR="00803B8A" w:rsidRPr="0021277E" w:rsidRDefault="00803B8A" w:rsidP="00803B97">
      <w:pPr>
        <w:spacing w:line="480" w:lineRule="auto"/>
      </w:pPr>
      <w:r>
        <w:t xml:space="preserve">                                               = </w:t>
      </w:r>
      <w:r w:rsidRPr="00803B8A">
        <w:rPr>
          <w:b/>
        </w:rPr>
        <w:t>1239 W</w:t>
      </w:r>
    </w:p>
    <w:p w14:paraId="2BF7594B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4B295B13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6.  </w:t>
      </w:r>
      <w:r>
        <w:rPr>
          <w:bCs/>
        </w:rPr>
        <w:t xml:space="preserve">A concentric cable operates at 200 kV and 50 Hz. The maximum electric field strength within </w:t>
      </w:r>
    </w:p>
    <w:p w14:paraId="0C97D706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the cable is not to exceed 5MV/m. Determine (a) the radius of the core and the inner radius of the </w:t>
      </w:r>
    </w:p>
    <w:p w14:paraId="3820C2F8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sheath for ideal operation, and (b) the stress on the dielectric at the surface of the core and at the </w:t>
      </w:r>
    </w:p>
    <w:p w14:paraId="5BE46A00" w14:textId="77777777" w:rsidR="00803B97" w:rsidRPr="00F233BD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Cs/>
        </w:rPr>
        <w:t xml:space="preserve">    inner surface of the sheath.</w:t>
      </w:r>
    </w:p>
    <w:p w14:paraId="64C36DE5" w14:textId="77777777" w:rsidR="00803B97" w:rsidRDefault="00803B97" w:rsidP="00803B97">
      <w:pPr>
        <w:rPr>
          <w:b/>
          <w:bCs/>
        </w:rPr>
      </w:pPr>
    </w:p>
    <w:p w14:paraId="385BD99C" w14:textId="77777777" w:rsidR="00803B97" w:rsidRDefault="00803B97" w:rsidP="00803B97">
      <w:pPr>
        <w:spacing w:line="360" w:lineRule="auto"/>
        <w:rPr>
          <w:bCs/>
        </w:rPr>
      </w:pPr>
      <w:r>
        <w:rPr>
          <w:bCs/>
        </w:rPr>
        <w:t xml:space="preserve">    (a) For ideal operation, the core radius, a, is given by:</w:t>
      </w:r>
    </w:p>
    <w:p w14:paraId="36B81355" w14:textId="77777777" w:rsidR="00803B97" w:rsidRDefault="00803B97" w:rsidP="003B0CC7">
      <w:pPr>
        <w:rPr>
          <w:bCs/>
        </w:rPr>
      </w:pPr>
      <w:r>
        <w:rPr>
          <w:bCs/>
        </w:rPr>
        <w:lastRenderedPageBreak/>
        <w:t xml:space="preserve">  </w:t>
      </w:r>
      <w:r>
        <w:rPr>
          <w:bCs/>
          <w:noProof/>
        </w:rPr>
        <w:drawing>
          <wp:inline distT="0" distB="0" distL="0" distR="0" wp14:anchorId="03089EEC" wp14:editId="7CC563BA">
            <wp:extent cx="5215890" cy="3657600"/>
            <wp:effectExtent l="19050" t="0" r="3810" b="0"/>
            <wp:docPr id="22" name="Picture 22" descr="E4758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E4758815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5890" cy="365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ECA7FAA" w14:textId="77777777" w:rsidR="00803B97" w:rsidRDefault="00461166" w:rsidP="003B0CC7">
      <w:pPr>
        <w:rPr>
          <w:bCs/>
        </w:rPr>
      </w:pPr>
      <w:r>
        <w:rPr>
          <w:bCs/>
          <w:noProof/>
        </w:rPr>
        <w:drawing>
          <wp:inline distT="0" distB="0" distL="0" distR="0" wp14:anchorId="3B8FC5EB" wp14:editId="15A88FC8">
            <wp:extent cx="6369715" cy="5136542"/>
            <wp:effectExtent l="19050" t="0" r="0" b="0"/>
            <wp:docPr id="123" name="Picture 123" descr="C:\Users\Vaio\Documents\Scanned Documents\Image (239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C:\Users\Vaio\Documents\Scanned Documents\Image (239).jpg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0520" cy="51371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9908A27" w14:textId="77777777" w:rsidR="00461166" w:rsidRDefault="00461166" w:rsidP="003B0CC7">
      <w:pPr>
        <w:rPr>
          <w:bCs/>
        </w:rPr>
      </w:pPr>
    </w:p>
    <w:p w14:paraId="4910DB80" w14:textId="77777777" w:rsidR="00461166" w:rsidRDefault="00461166" w:rsidP="003B0CC7">
      <w:pPr>
        <w:rPr>
          <w:bCs/>
        </w:rPr>
      </w:pPr>
    </w:p>
    <w:p w14:paraId="26C19578" w14:textId="77777777" w:rsidR="00461166" w:rsidRDefault="00461166" w:rsidP="00461166">
      <w:pPr>
        <w:jc w:val="center"/>
        <w:rPr>
          <w:bCs/>
        </w:rPr>
      </w:pPr>
      <w:r>
        <w:rPr>
          <w:bCs/>
          <w:noProof/>
        </w:rPr>
        <w:lastRenderedPageBreak/>
        <w:drawing>
          <wp:inline distT="0" distB="0" distL="0" distR="0" wp14:anchorId="7EA0A31A" wp14:editId="739E062B">
            <wp:extent cx="4214495" cy="3498850"/>
            <wp:effectExtent l="19050" t="0" r="0" b="0"/>
            <wp:docPr id="124" name="Picture 124" descr="C:\Users\Vaio\Documents\Scanned Documents\Image (240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C:\Users\Vaio\Documents\Scanned Documents\Image (240).jpg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4495" cy="349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B8FD982" w14:textId="77777777" w:rsidR="00803B97" w:rsidRDefault="00803B97" w:rsidP="00803B97">
      <w:pPr>
        <w:rPr>
          <w:bCs/>
        </w:rPr>
      </w:pPr>
    </w:p>
    <w:p w14:paraId="089843EB" w14:textId="77777777" w:rsidR="00803B97" w:rsidRPr="004F715D" w:rsidRDefault="00803B97" w:rsidP="00803B97">
      <w:pPr>
        <w:rPr>
          <w:bCs/>
        </w:rPr>
      </w:pPr>
      <w:r>
        <w:rPr>
          <w:bCs/>
          <w:noProof/>
        </w:rPr>
        <w:drawing>
          <wp:inline distT="0" distB="0" distL="0" distR="0" wp14:anchorId="105F84DA" wp14:editId="3B7861F5">
            <wp:extent cx="6294285" cy="5166249"/>
            <wp:effectExtent l="19050" t="0" r="0" b="0"/>
            <wp:docPr id="24" name="Picture 24" descr="4D3EB2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4D3EB26A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7693" cy="51690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472533B" w14:textId="77777777" w:rsidR="00803B97" w:rsidRDefault="00803B97" w:rsidP="00803B97"/>
    <w:p w14:paraId="40EFD580" w14:textId="685863F9" w:rsidR="00803B97" w:rsidRPr="00836D2F" w:rsidRDefault="001E12C8" w:rsidP="00803B97">
      <w:pPr>
        <w:spacing w:line="360" w:lineRule="auto"/>
        <w:rPr>
          <w:b/>
        </w:rPr>
      </w:pPr>
      <w:r>
        <w:rPr>
          <w:b/>
        </w:rPr>
        <w:lastRenderedPageBreak/>
        <w:t>Exercise 16</w:t>
      </w:r>
      <w:r w:rsidR="00C319E6">
        <w:rPr>
          <w:b/>
        </w:rPr>
        <w:t>8</w:t>
      </w:r>
      <w:r>
        <w:rPr>
          <w:b/>
        </w:rPr>
        <w:t xml:space="preserve">, Page </w:t>
      </w:r>
      <w:r w:rsidR="00C319E6">
        <w:rPr>
          <w:b/>
        </w:rPr>
        <w:t>706</w:t>
      </w:r>
    </w:p>
    <w:p w14:paraId="4BDE6BE3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2EDDBBE2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1.  </w:t>
      </w:r>
      <w:r>
        <w:rPr>
          <w:bCs/>
        </w:rPr>
        <w:t xml:space="preserve">Two parallel wires, each of diameter 5.0 mm are uniformly spaced in air at a distance of 40 mm </w:t>
      </w:r>
    </w:p>
    <w:p w14:paraId="0B7D8D78" w14:textId="77777777" w:rsidR="00803B97" w:rsidRPr="00F233BD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Cs/>
        </w:rPr>
        <w:t xml:space="preserve">     between centres. Determine the capacitance of a 500 m run of the line.</w:t>
      </w:r>
    </w:p>
    <w:p w14:paraId="6AA8E931" w14:textId="77777777" w:rsidR="00803B97" w:rsidRDefault="00803B97" w:rsidP="00803B97">
      <w:pPr>
        <w:rPr>
          <w:b/>
          <w:bCs/>
        </w:rPr>
      </w:pPr>
    </w:p>
    <w:p w14:paraId="6D06EA45" w14:textId="77777777" w:rsidR="00803B97" w:rsidRDefault="00803B97" w:rsidP="00803B97">
      <w:pPr>
        <w:spacing w:line="480" w:lineRule="auto"/>
      </w:pPr>
      <w:r>
        <w:t>Capacitance per metre length, C, of an isolated twin line is given by:</w:t>
      </w:r>
    </w:p>
    <w:p w14:paraId="3D56415E" w14:textId="77777777" w:rsidR="00803B97" w:rsidRDefault="00803B97" w:rsidP="00803B97">
      <w:pPr>
        <w:spacing w:line="480" w:lineRule="auto"/>
      </w:pPr>
      <w:r>
        <w:t xml:space="preserve">          C = </w:t>
      </w:r>
      <w:r w:rsidRPr="00612314">
        <w:rPr>
          <w:position w:val="-60"/>
        </w:rPr>
        <w:object w:dxaOrig="2659" w:dyaOrig="1080" w14:anchorId="1452C7C7">
          <v:shape id="_x0000_i1050" type="#_x0000_t75" style="width:132.75pt;height:53.85pt" o:ole="">
            <v:imagedata r:id="rId66" o:title=""/>
          </v:shape>
          <o:OLEObject Type="Embed" ProgID="Equation.DSMT4" ShapeID="_x0000_i1050" DrawAspect="Content" ObjectID="_1680630238" r:id="rId67"/>
        </w:object>
      </w:r>
      <w:r>
        <w:t xml:space="preserve">   since  </w:t>
      </w:r>
      <w:r w:rsidRPr="00612314">
        <w:rPr>
          <w:position w:val="-12"/>
        </w:rPr>
        <w:object w:dxaOrig="240" w:dyaOrig="360" w14:anchorId="46C6D39E">
          <v:shape id="_x0000_i1051" type="#_x0000_t75" style="width:11.9pt;height:18.15pt" o:ole="">
            <v:imagedata r:id="rId68" o:title=""/>
          </v:shape>
          <o:OLEObject Type="Embed" ProgID="Equation.DSMT4" ShapeID="_x0000_i1051" DrawAspect="Content" ObjectID="_1680630239" r:id="rId69"/>
        </w:object>
      </w:r>
      <w:r>
        <w:t xml:space="preserve"> = 1 for air</w:t>
      </w:r>
    </w:p>
    <w:p w14:paraId="311686FF" w14:textId="77777777" w:rsidR="00803B97" w:rsidRDefault="00803B97" w:rsidP="00803B97">
      <w:pPr>
        <w:spacing w:line="480" w:lineRule="auto"/>
      </w:pPr>
      <w:r>
        <w:t xml:space="preserve">                             = 10.028 </w:t>
      </w:r>
      <w:r w:rsidRPr="00612314">
        <w:rPr>
          <w:position w:val="-10"/>
        </w:rPr>
        <w:object w:dxaOrig="840" w:dyaOrig="360" w14:anchorId="54B12253">
          <v:shape id="_x0000_i1052" type="#_x0000_t75" style="width:41.95pt;height:18.15pt" o:ole="">
            <v:imagedata r:id="rId70" o:title=""/>
          </v:shape>
          <o:OLEObject Type="Embed" ProgID="Equation.DSMT4" ShapeID="_x0000_i1052" DrawAspect="Content" ObjectID="_1680630240" r:id="rId71"/>
        </w:object>
      </w:r>
    </w:p>
    <w:p w14:paraId="4845A1EE" w14:textId="77777777" w:rsidR="00803B97" w:rsidRDefault="00803B97" w:rsidP="00803B97">
      <w:pPr>
        <w:spacing w:line="480" w:lineRule="auto"/>
        <w:rPr>
          <w:b/>
          <w:bCs/>
        </w:rPr>
      </w:pPr>
      <w:r>
        <w:t xml:space="preserve">For a 500 m run of line, </w:t>
      </w:r>
      <w:r>
        <w:rPr>
          <w:b/>
          <w:bCs/>
        </w:rPr>
        <w:t>capacitance, C</w:t>
      </w:r>
      <w:r>
        <w:t xml:space="preserve"> = 500 </w:t>
      </w:r>
      <w:r>
        <w:sym w:font="Symbol" w:char="F0B4"/>
      </w:r>
      <w:r>
        <w:t xml:space="preserve">10.028 </w:t>
      </w:r>
      <w:r w:rsidRPr="00612314">
        <w:rPr>
          <w:position w:val="-10"/>
        </w:rPr>
        <w:object w:dxaOrig="840" w:dyaOrig="360" w14:anchorId="2A7EA065">
          <v:shape id="_x0000_i1053" type="#_x0000_t75" style="width:41.95pt;height:18.15pt" o:ole="">
            <v:imagedata r:id="rId70" o:title=""/>
          </v:shape>
          <o:OLEObject Type="Embed" ProgID="Equation.DSMT4" ShapeID="_x0000_i1053" DrawAspect="Content" ObjectID="_1680630241" r:id="rId72"/>
        </w:object>
      </w:r>
      <w:r>
        <w:t xml:space="preserve"> = </w:t>
      </w:r>
      <w:r>
        <w:rPr>
          <w:b/>
          <w:bCs/>
        </w:rPr>
        <w:t xml:space="preserve">5.014 </w:t>
      </w:r>
      <w:proofErr w:type="spellStart"/>
      <w:r>
        <w:rPr>
          <w:b/>
          <w:bCs/>
        </w:rPr>
        <w:t>nF</w:t>
      </w:r>
      <w:proofErr w:type="spellEnd"/>
    </w:p>
    <w:p w14:paraId="3261F144" w14:textId="77777777" w:rsidR="005A2EEC" w:rsidRDefault="005A2EEC" w:rsidP="005A2E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72719451" w14:textId="77777777" w:rsidR="005A2EEC" w:rsidRDefault="005A2EEC" w:rsidP="005A2E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2.  </w:t>
      </w:r>
      <w:r>
        <w:rPr>
          <w:bCs/>
        </w:rPr>
        <w:t xml:space="preserve">A single-phase circuit is comprised of two parallel conductors each of radius 5.0 mm and spaced </w:t>
      </w:r>
    </w:p>
    <w:p w14:paraId="0A53E6BC" w14:textId="77777777" w:rsidR="005A2EEC" w:rsidRDefault="005A2EEC" w:rsidP="005A2E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 1.5 m a</w:t>
      </w:r>
      <w:r w:rsidR="00803B8A">
        <w:rPr>
          <w:bCs/>
        </w:rPr>
        <w:t xml:space="preserve">part in air. The </w:t>
      </w:r>
      <w:proofErr w:type="spellStart"/>
      <w:r w:rsidR="00803B8A">
        <w:rPr>
          <w:bCs/>
        </w:rPr>
        <w:t>p.d.</w:t>
      </w:r>
      <w:proofErr w:type="spellEnd"/>
      <w:r w:rsidR="00803B8A">
        <w:rPr>
          <w:bCs/>
        </w:rPr>
        <w:t xml:space="preserve"> between t</w:t>
      </w:r>
      <w:r>
        <w:rPr>
          <w:bCs/>
        </w:rPr>
        <w:t>h</w:t>
      </w:r>
      <w:r w:rsidR="00803B8A">
        <w:rPr>
          <w:bCs/>
        </w:rPr>
        <w:t>e conductors is 20 kV at 50 H</w:t>
      </w:r>
      <w:r>
        <w:rPr>
          <w:bCs/>
        </w:rPr>
        <w:t xml:space="preserve">z, Determine (a) the </w:t>
      </w:r>
    </w:p>
    <w:p w14:paraId="4FC75EC9" w14:textId="77777777" w:rsidR="005A2EEC" w:rsidRPr="005A2EEC" w:rsidRDefault="005A2EEC" w:rsidP="005A2E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 capacitance per metre length of the conductors, and (b) the charging current per kilometre run.</w:t>
      </w:r>
    </w:p>
    <w:p w14:paraId="2E8C3078" w14:textId="77777777" w:rsidR="005A2EEC" w:rsidRDefault="005A2EEC" w:rsidP="00803B8A">
      <w:pPr>
        <w:rPr>
          <w:b/>
          <w:bCs/>
        </w:rPr>
      </w:pPr>
    </w:p>
    <w:p w14:paraId="532C3134" w14:textId="77777777" w:rsidR="003B0CC7" w:rsidRDefault="00803B8A" w:rsidP="00803B8A">
      <w:r w:rsidRPr="00803B8A">
        <w:rPr>
          <w:bCs/>
        </w:rPr>
        <w:t>(a)</w:t>
      </w:r>
      <w:r>
        <w:rPr>
          <w:bCs/>
        </w:rPr>
        <w:t xml:space="preserve"> </w:t>
      </w:r>
      <w:r w:rsidRPr="003B0CC7">
        <w:rPr>
          <w:b/>
          <w:bCs/>
        </w:rPr>
        <w:t>Capacitance per metre length, C</w:t>
      </w:r>
      <w:r>
        <w:rPr>
          <w:bCs/>
        </w:rPr>
        <w:t xml:space="preserve"> = </w:t>
      </w:r>
      <w:r w:rsidR="003B0CC7" w:rsidRPr="00612314">
        <w:rPr>
          <w:position w:val="-60"/>
        </w:rPr>
        <w:object w:dxaOrig="2659" w:dyaOrig="1080" w14:anchorId="56DC1F27">
          <v:shape id="_x0000_i1054" type="#_x0000_t75" style="width:132.75pt;height:53.85pt" o:ole="">
            <v:imagedata r:id="rId73" o:title=""/>
          </v:shape>
          <o:OLEObject Type="Embed" ProgID="Equation.DSMT4" ShapeID="_x0000_i1054" DrawAspect="Content" ObjectID="_1680630242" r:id="rId74"/>
        </w:object>
      </w:r>
      <w:r w:rsidR="003B0CC7">
        <w:t xml:space="preserve">   since </w:t>
      </w:r>
      <w:r w:rsidR="003B0CC7" w:rsidRPr="003B0CC7">
        <w:rPr>
          <w:position w:val="-12"/>
        </w:rPr>
        <w:object w:dxaOrig="600" w:dyaOrig="360" w14:anchorId="55A3FA8D">
          <v:shape id="_x0000_i1055" type="#_x0000_t75" style="width:30.05pt;height:18.15pt" o:ole="">
            <v:imagedata r:id="rId75" o:title=""/>
          </v:shape>
          <o:OLEObject Type="Embed" ProgID="Equation.DSMT4" ShapeID="_x0000_i1055" DrawAspect="Content" ObjectID="_1680630243" r:id="rId76"/>
        </w:object>
      </w:r>
      <w:r w:rsidR="003B0CC7">
        <w:t xml:space="preserve">for air and 1.5 m </w:t>
      </w:r>
    </w:p>
    <w:p w14:paraId="616867EA" w14:textId="77777777" w:rsidR="00803B8A" w:rsidRDefault="003B0CC7" w:rsidP="00803B8A">
      <w:r>
        <w:t xml:space="preserve">                                                                                                                                       = 1500 mm</w:t>
      </w:r>
    </w:p>
    <w:p w14:paraId="7D67558B" w14:textId="77777777" w:rsidR="003B0CC7" w:rsidRPr="00803B8A" w:rsidRDefault="003B0CC7" w:rsidP="00803B8A">
      <w:pPr>
        <w:rPr>
          <w:bCs/>
        </w:rPr>
      </w:pPr>
      <w:r>
        <w:t xml:space="preserve">                                                                              = </w:t>
      </w:r>
      <w:r w:rsidRPr="003B0CC7">
        <w:rPr>
          <w:b/>
        </w:rPr>
        <w:t>4.875 pF</w:t>
      </w:r>
    </w:p>
    <w:p w14:paraId="0049B807" w14:textId="77777777" w:rsidR="00803B8A" w:rsidRPr="00803B8A" w:rsidRDefault="00803B8A" w:rsidP="00803B8A">
      <w:pPr>
        <w:rPr>
          <w:bCs/>
        </w:rPr>
      </w:pPr>
    </w:p>
    <w:p w14:paraId="272581D7" w14:textId="77777777" w:rsidR="00803B8A" w:rsidRDefault="00803B8A" w:rsidP="00803B8A">
      <w:r w:rsidRPr="00803B8A">
        <w:rPr>
          <w:bCs/>
        </w:rPr>
        <w:t>(b)</w:t>
      </w:r>
      <w:r w:rsidR="003B0CC7">
        <w:rPr>
          <w:bCs/>
        </w:rPr>
        <w:t xml:space="preserve"> Charging current per metre length, I = </w:t>
      </w:r>
      <w:r w:rsidR="003B0CC7" w:rsidRPr="00AE59C5">
        <w:rPr>
          <w:position w:val="-54"/>
        </w:rPr>
        <w:object w:dxaOrig="5400" w:dyaOrig="920" w14:anchorId="0ECFD5D5">
          <v:shape id="_x0000_i1056" type="#_x0000_t75" style="width:269.85pt;height:45.7pt" o:ole="">
            <v:imagedata r:id="rId77" o:title=""/>
          </v:shape>
          <o:OLEObject Type="Embed" ProgID="Equation.DSMT4" ShapeID="_x0000_i1056" DrawAspect="Content" ObjectID="_1680630244" r:id="rId78"/>
        </w:object>
      </w:r>
    </w:p>
    <w:p w14:paraId="64F2EFC5" w14:textId="77777777" w:rsidR="003B0CC7" w:rsidRDefault="003B0CC7" w:rsidP="00803B8A">
      <w:r>
        <w:t xml:space="preserve">                                                                                                          = 30.63 × </w:t>
      </w:r>
      <w:r w:rsidRPr="003B0CC7">
        <w:rPr>
          <w:position w:val="-6"/>
        </w:rPr>
        <w:object w:dxaOrig="440" w:dyaOrig="320" w14:anchorId="564B015A">
          <v:shape id="_x0000_i1057" type="#_x0000_t75" style="width:21.9pt;height:16.3pt" o:ole="">
            <v:imagedata r:id="rId79" o:title=""/>
          </v:shape>
          <o:OLEObject Type="Embed" ProgID="Equation.DSMT4" ShapeID="_x0000_i1057" DrawAspect="Content" ObjectID="_1680630245" r:id="rId80"/>
        </w:object>
      </w:r>
      <w:r>
        <w:t>A</w:t>
      </w:r>
    </w:p>
    <w:p w14:paraId="56E5388C" w14:textId="77777777" w:rsidR="003B0CC7" w:rsidRDefault="003B0CC7" w:rsidP="00803B8A"/>
    <w:p w14:paraId="32B746D9" w14:textId="77777777" w:rsidR="003B0CC7" w:rsidRPr="00803B8A" w:rsidRDefault="003B0CC7" w:rsidP="00803B8A">
      <w:pPr>
        <w:rPr>
          <w:bCs/>
        </w:rPr>
      </w:pPr>
      <w:r>
        <w:t xml:space="preserve">     Hence, </w:t>
      </w:r>
      <w:r w:rsidRPr="003B0CC7">
        <w:rPr>
          <w:b/>
        </w:rPr>
        <w:t>charging current per km length</w:t>
      </w:r>
      <w:r>
        <w:t xml:space="preserve"> = 30.63 ×</w:t>
      </w:r>
      <w:r w:rsidRPr="003B0CC7">
        <w:rPr>
          <w:position w:val="-6"/>
        </w:rPr>
        <w:object w:dxaOrig="440" w:dyaOrig="320" w14:anchorId="167FC3A6">
          <v:shape id="_x0000_i1058" type="#_x0000_t75" style="width:21.9pt;height:16.3pt" o:ole="">
            <v:imagedata r:id="rId79" o:title=""/>
          </v:shape>
          <o:OLEObject Type="Embed" ProgID="Equation.DSMT4" ShapeID="_x0000_i1058" DrawAspect="Content" ObjectID="_1680630246" r:id="rId81"/>
        </w:object>
      </w:r>
      <w:r>
        <w:t>×</w:t>
      </w:r>
      <w:r w:rsidRPr="003B0CC7">
        <w:rPr>
          <w:position w:val="-6"/>
        </w:rPr>
        <w:object w:dxaOrig="360" w:dyaOrig="320" w14:anchorId="3E8164A3">
          <v:shape id="_x0000_i1059" type="#_x0000_t75" style="width:18.15pt;height:16.3pt" o:ole="">
            <v:imagedata r:id="rId82" o:title=""/>
          </v:shape>
          <o:OLEObject Type="Embed" ProgID="Equation.DSMT4" ShapeID="_x0000_i1059" DrawAspect="Content" ObjectID="_1680630247" r:id="rId83"/>
        </w:object>
      </w:r>
      <w:r>
        <w:t xml:space="preserve">= </w:t>
      </w:r>
      <w:r w:rsidRPr="003B0CC7">
        <w:rPr>
          <w:b/>
        </w:rPr>
        <w:t>30.63 mA</w:t>
      </w:r>
      <w:r>
        <w:t xml:space="preserve"> </w:t>
      </w:r>
    </w:p>
    <w:p w14:paraId="3C25D391" w14:textId="77777777" w:rsidR="00803B8A" w:rsidRDefault="00803B8A" w:rsidP="00803B8A">
      <w:pPr>
        <w:rPr>
          <w:b/>
          <w:bCs/>
        </w:rPr>
      </w:pPr>
    </w:p>
    <w:p w14:paraId="12322843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293F49DD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3.  </w:t>
      </w:r>
      <w:r>
        <w:rPr>
          <w:bCs/>
        </w:rPr>
        <w:t xml:space="preserve">The capacitance of a 300 m length of an isolated twin line is 1522 </w:t>
      </w:r>
      <w:proofErr w:type="spellStart"/>
      <w:r>
        <w:rPr>
          <w:bCs/>
        </w:rPr>
        <w:t>pF.</w:t>
      </w:r>
      <w:proofErr w:type="spellEnd"/>
      <w:r>
        <w:rPr>
          <w:bCs/>
        </w:rPr>
        <w:t xml:space="preserve"> The line comprises two air </w:t>
      </w:r>
    </w:p>
    <w:p w14:paraId="7C016D9C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 conductors which are spaced 1200 mm between centres. Determine the diameter of each </w:t>
      </w:r>
    </w:p>
    <w:p w14:paraId="5DD70111" w14:textId="77777777" w:rsidR="00803B97" w:rsidRPr="00185EAA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Cs/>
        </w:rPr>
        <w:t xml:space="preserve">     conductor.</w:t>
      </w:r>
    </w:p>
    <w:p w14:paraId="1C50CBB6" w14:textId="77777777" w:rsidR="00803B97" w:rsidRDefault="00803B97" w:rsidP="00803B97">
      <w:pPr>
        <w:rPr>
          <w:b/>
          <w:bCs/>
        </w:rPr>
      </w:pPr>
    </w:p>
    <w:p w14:paraId="62A3B31F" w14:textId="77777777" w:rsidR="00803B97" w:rsidRDefault="00803B97" w:rsidP="00803B97">
      <w:pPr>
        <w:rPr>
          <w:b/>
          <w:bCs/>
        </w:rPr>
      </w:pPr>
      <w:r>
        <w:rPr>
          <w:b/>
          <w:bCs/>
          <w:noProof/>
        </w:rPr>
        <w:lastRenderedPageBreak/>
        <w:drawing>
          <wp:inline distT="0" distB="0" distL="0" distR="0" wp14:anchorId="04FE96F0" wp14:editId="35F120DF">
            <wp:extent cx="4373245" cy="3848735"/>
            <wp:effectExtent l="19050" t="0" r="8255" b="0"/>
            <wp:docPr id="29" name="Picture 29" descr="AC42D3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AC42D3C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3245" cy="3848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D1B9A55" w14:textId="77777777" w:rsidR="00803B97" w:rsidRDefault="00803B97" w:rsidP="00803B97">
      <w:pPr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7E86E0E0" wp14:editId="176DF7B9">
            <wp:extent cx="4770755" cy="1685925"/>
            <wp:effectExtent l="19050" t="0" r="0" b="0"/>
            <wp:docPr id="30" name="Picture 30" descr="E4FCD2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E4FCD2AA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0755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6FC8232" w14:textId="77777777" w:rsidR="005A2EEC" w:rsidRDefault="005A2EEC" w:rsidP="00803B97">
      <w:pPr>
        <w:rPr>
          <w:b/>
          <w:bCs/>
        </w:rPr>
      </w:pPr>
    </w:p>
    <w:p w14:paraId="001BB7C5" w14:textId="77777777" w:rsidR="005A2EEC" w:rsidRDefault="005A2EEC" w:rsidP="005A2E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4265C0DB" w14:textId="77777777" w:rsidR="005A2EEC" w:rsidRDefault="005A2EEC" w:rsidP="005A2E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  <w:r>
        <w:rPr>
          <w:b/>
          <w:bCs/>
        </w:rPr>
        <w:t xml:space="preserve">4.  </w:t>
      </w:r>
      <w:r>
        <w:rPr>
          <w:bCs/>
        </w:rPr>
        <w:t xml:space="preserve">An isolated twin line is comprised of two air-insulated conductors, each of radius 8.0 mm, which </w:t>
      </w:r>
    </w:p>
    <w:p w14:paraId="54A4658E" w14:textId="77777777" w:rsidR="005A2EEC" w:rsidRDefault="005A2EEC" w:rsidP="005A2E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</w:p>
    <w:p w14:paraId="41D8D233" w14:textId="77777777" w:rsidR="005A2EEC" w:rsidRDefault="005A2EEC" w:rsidP="005A2E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  <w:r>
        <w:rPr>
          <w:bCs/>
        </w:rPr>
        <w:t xml:space="preserve">     are spaced 1.60 m apart. The voltage between the lines is 7 kV at a frequency of 50 Hz. </w:t>
      </w:r>
    </w:p>
    <w:p w14:paraId="3604D1A9" w14:textId="77777777" w:rsidR="005A2EEC" w:rsidRDefault="005A2EEC" w:rsidP="005A2E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</w:p>
    <w:p w14:paraId="71EBFFC8" w14:textId="77777777" w:rsidR="005A2EEC" w:rsidRDefault="005A2EEC" w:rsidP="005A2E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  <w:r>
        <w:rPr>
          <w:bCs/>
        </w:rPr>
        <w:t xml:space="preserve">     Determine for a 1 km length (a) the line capacitance, (b) the value of the charge carried by each </w:t>
      </w:r>
    </w:p>
    <w:p w14:paraId="05C08F20" w14:textId="77777777" w:rsidR="005A2EEC" w:rsidRDefault="005A2EEC" w:rsidP="005A2E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</w:p>
    <w:p w14:paraId="473F6EA7" w14:textId="77777777" w:rsidR="005A2EEC" w:rsidRPr="005A2EEC" w:rsidRDefault="005A2EEC" w:rsidP="005A2E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  <w:r>
        <w:rPr>
          <w:bCs/>
        </w:rPr>
        <w:t xml:space="preserve">     wire, and (c) the charging current.</w:t>
      </w:r>
    </w:p>
    <w:p w14:paraId="6784E710" w14:textId="77777777" w:rsidR="005A2EEC" w:rsidRDefault="005A2EEC" w:rsidP="005A2E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70A14E51" w14:textId="77777777" w:rsidR="005A2EEC" w:rsidRDefault="005A2EEC" w:rsidP="00803B97">
      <w:pPr>
        <w:rPr>
          <w:b/>
          <w:bCs/>
        </w:rPr>
      </w:pPr>
    </w:p>
    <w:p w14:paraId="77465CC7" w14:textId="77777777" w:rsidR="00461166" w:rsidRPr="00461166" w:rsidRDefault="00461166" w:rsidP="00461166">
      <w:r w:rsidRPr="00803B8A">
        <w:rPr>
          <w:bCs/>
        </w:rPr>
        <w:t>(a)</w:t>
      </w:r>
      <w:r>
        <w:rPr>
          <w:bCs/>
        </w:rPr>
        <w:t xml:space="preserve"> </w:t>
      </w:r>
      <w:r w:rsidRPr="003B0CC7">
        <w:rPr>
          <w:b/>
          <w:bCs/>
        </w:rPr>
        <w:t xml:space="preserve">Capacitance per </w:t>
      </w:r>
      <w:r>
        <w:rPr>
          <w:b/>
          <w:bCs/>
        </w:rPr>
        <w:t>kilo</w:t>
      </w:r>
      <w:r w:rsidRPr="003B0CC7">
        <w:rPr>
          <w:b/>
          <w:bCs/>
        </w:rPr>
        <w:t>metre length, C</w:t>
      </w:r>
      <w:r>
        <w:rPr>
          <w:bCs/>
        </w:rPr>
        <w:t xml:space="preserve"> = </w:t>
      </w:r>
      <w:r w:rsidRPr="00612314">
        <w:rPr>
          <w:position w:val="-60"/>
        </w:rPr>
        <w:object w:dxaOrig="3140" w:dyaOrig="1080" w14:anchorId="70C541E8">
          <v:shape id="_x0000_i1060" type="#_x0000_t75" style="width:156.5pt;height:53.85pt" o:ole="">
            <v:imagedata r:id="rId86" o:title=""/>
          </v:shape>
          <o:OLEObject Type="Embed" ProgID="Equation.DSMT4" ShapeID="_x0000_i1060" DrawAspect="Content" ObjectID="_1680630248" r:id="rId87"/>
        </w:object>
      </w:r>
      <w:r>
        <w:t xml:space="preserve"> = </w:t>
      </w:r>
      <w:r w:rsidR="003E387B">
        <w:rPr>
          <w:b/>
        </w:rPr>
        <w:t xml:space="preserve">5.248 </w:t>
      </w:r>
      <w:proofErr w:type="spellStart"/>
      <w:r w:rsidR="003E387B">
        <w:rPr>
          <w:b/>
        </w:rPr>
        <w:t>n</w:t>
      </w:r>
      <w:r w:rsidRPr="003B0CC7">
        <w:rPr>
          <w:b/>
        </w:rPr>
        <w:t>F</w:t>
      </w:r>
      <w:proofErr w:type="spellEnd"/>
    </w:p>
    <w:p w14:paraId="61623919" w14:textId="77777777" w:rsidR="00461166" w:rsidRDefault="00461166" w:rsidP="00461166">
      <w:pPr>
        <w:rPr>
          <w:bCs/>
        </w:rPr>
      </w:pPr>
    </w:p>
    <w:p w14:paraId="10356933" w14:textId="77777777" w:rsidR="003E387B" w:rsidRDefault="00461166" w:rsidP="00461166">
      <w:pPr>
        <w:rPr>
          <w:b/>
          <w:bCs/>
        </w:rPr>
      </w:pPr>
      <w:r>
        <w:rPr>
          <w:bCs/>
        </w:rPr>
        <w:t>(b)</w:t>
      </w:r>
      <w:r w:rsidR="003E387B">
        <w:rPr>
          <w:bCs/>
        </w:rPr>
        <w:t xml:space="preserve"> </w:t>
      </w:r>
      <w:r w:rsidR="003E387B" w:rsidRPr="003E387B">
        <w:rPr>
          <w:b/>
          <w:bCs/>
        </w:rPr>
        <w:t>Charge, Q</w:t>
      </w:r>
      <w:r w:rsidR="003E387B">
        <w:rPr>
          <w:bCs/>
        </w:rPr>
        <w:t xml:space="preserve"> = CV = </w:t>
      </w:r>
      <w:r w:rsidR="003E387B" w:rsidRPr="003E387B">
        <w:rPr>
          <w:bCs/>
          <w:position w:val="-16"/>
        </w:rPr>
        <w:object w:dxaOrig="2060" w:dyaOrig="440" w14:anchorId="5A7E48FB">
          <v:shape id="_x0000_i1061" type="#_x0000_t75" style="width:103.3pt;height:21.9pt" o:ole="">
            <v:imagedata r:id="rId88" o:title=""/>
          </v:shape>
          <o:OLEObject Type="Embed" ProgID="Equation.DSMT4" ShapeID="_x0000_i1061" DrawAspect="Content" ObjectID="_1680630249" r:id="rId89"/>
        </w:object>
      </w:r>
      <w:r w:rsidR="003E387B">
        <w:rPr>
          <w:bCs/>
        </w:rPr>
        <w:t xml:space="preserve"> = </w:t>
      </w:r>
      <w:r w:rsidR="003E387B" w:rsidRPr="003E387B">
        <w:rPr>
          <w:b/>
          <w:bCs/>
        </w:rPr>
        <w:t xml:space="preserve">36.74 </w:t>
      </w:r>
      <w:proofErr w:type="spellStart"/>
      <w:r w:rsidR="003E387B" w:rsidRPr="003E387B">
        <w:rPr>
          <w:b/>
          <w:bCs/>
        </w:rPr>
        <w:t>μC</w:t>
      </w:r>
      <w:proofErr w:type="spellEnd"/>
    </w:p>
    <w:p w14:paraId="6C117954" w14:textId="77777777" w:rsidR="00461166" w:rsidRPr="003E387B" w:rsidRDefault="00461166" w:rsidP="00461166">
      <w:pPr>
        <w:rPr>
          <w:b/>
          <w:bCs/>
        </w:rPr>
      </w:pPr>
      <w:r>
        <w:rPr>
          <w:bCs/>
        </w:rPr>
        <w:lastRenderedPageBreak/>
        <w:t>(c</w:t>
      </w:r>
      <w:r w:rsidRPr="00803B8A">
        <w:rPr>
          <w:bCs/>
        </w:rPr>
        <w:t>)</w:t>
      </w:r>
      <w:r>
        <w:rPr>
          <w:bCs/>
        </w:rPr>
        <w:t xml:space="preserve"> </w:t>
      </w:r>
      <w:r w:rsidRPr="003E387B">
        <w:rPr>
          <w:b/>
          <w:bCs/>
        </w:rPr>
        <w:t xml:space="preserve">Charging current per </w:t>
      </w:r>
      <w:r w:rsidR="003E387B" w:rsidRPr="003E387B">
        <w:rPr>
          <w:b/>
          <w:bCs/>
        </w:rPr>
        <w:t>km</w:t>
      </w:r>
      <w:r w:rsidRPr="003E387B">
        <w:rPr>
          <w:b/>
          <w:bCs/>
        </w:rPr>
        <w:t xml:space="preserve"> length, I</w:t>
      </w:r>
      <w:r>
        <w:rPr>
          <w:bCs/>
        </w:rPr>
        <w:t xml:space="preserve"> = </w:t>
      </w:r>
      <w:r w:rsidR="003E387B" w:rsidRPr="00AE59C5">
        <w:rPr>
          <w:position w:val="-54"/>
        </w:rPr>
        <w:object w:dxaOrig="5060" w:dyaOrig="920" w14:anchorId="39C2AE02">
          <v:shape id="_x0000_i1062" type="#_x0000_t75" style="width:252.95pt;height:45.7pt" o:ole="">
            <v:imagedata r:id="rId90" o:title=""/>
          </v:shape>
          <o:OLEObject Type="Embed" ProgID="Equation.DSMT4" ShapeID="_x0000_i1062" DrawAspect="Content" ObjectID="_1680630250" r:id="rId91"/>
        </w:object>
      </w:r>
    </w:p>
    <w:p w14:paraId="7568875F" w14:textId="77777777" w:rsidR="00461166" w:rsidRPr="003E387B" w:rsidRDefault="00461166" w:rsidP="00461166">
      <w:pPr>
        <w:rPr>
          <w:b/>
        </w:rPr>
      </w:pPr>
      <w:r>
        <w:t xml:space="preserve">                                                                                                          = </w:t>
      </w:r>
      <w:r w:rsidR="003E387B" w:rsidRPr="003E387B">
        <w:rPr>
          <w:b/>
        </w:rPr>
        <w:t>11.54 m</w:t>
      </w:r>
      <w:r w:rsidRPr="003E387B">
        <w:rPr>
          <w:b/>
        </w:rPr>
        <w:t>A</w:t>
      </w:r>
    </w:p>
    <w:p w14:paraId="461E2B17" w14:textId="77777777" w:rsidR="00461166" w:rsidRDefault="00461166" w:rsidP="00461166"/>
    <w:p w14:paraId="0E67FAA2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4606D432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5.  </w:t>
      </w:r>
      <w:r>
        <w:rPr>
          <w:bCs/>
        </w:rPr>
        <w:t xml:space="preserve">The charging current for a 1 km run of isolated twin line is not to exceed 30 mA. The </w:t>
      </w:r>
      <w:proofErr w:type="spellStart"/>
      <w:r>
        <w:rPr>
          <w:bCs/>
        </w:rPr>
        <w:t>p.d.</w:t>
      </w:r>
      <w:proofErr w:type="spellEnd"/>
      <w:r>
        <w:rPr>
          <w:bCs/>
        </w:rPr>
        <w:t xml:space="preserve"> </w:t>
      </w:r>
    </w:p>
    <w:p w14:paraId="0F07569D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 between the lines is 20 kV at 50 Hz. If the line is air insulated and the conductors are spaced </w:t>
      </w:r>
    </w:p>
    <w:p w14:paraId="27926D59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 1 mm apart, determine (a) the maximum value required for the capacitance per metre length, and </w:t>
      </w:r>
    </w:p>
    <w:p w14:paraId="3779BE88" w14:textId="77777777" w:rsidR="00803B97" w:rsidRPr="0002475E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Cs/>
        </w:rPr>
        <w:t xml:space="preserve">     (b) the maximum diameter of each conductor.</w:t>
      </w:r>
    </w:p>
    <w:p w14:paraId="548F4105" w14:textId="77777777" w:rsidR="00803B97" w:rsidRDefault="00803B97" w:rsidP="00803B97">
      <w:pPr>
        <w:rPr>
          <w:b/>
          <w:bCs/>
        </w:rPr>
      </w:pPr>
    </w:p>
    <w:p w14:paraId="16BE3FF3" w14:textId="77777777" w:rsidR="00803B97" w:rsidRDefault="00803B97" w:rsidP="00803B97">
      <w:pPr>
        <w:rPr>
          <w:b/>
          <w:bCs/>
        </w:rPr>
      </w:pPr>
      <w:r>
        <w:rPr>
          <w:b/>
          <w:bCs/>
        </w:rPr>
        <w:t xml:space="preserve">         </w:t>
      </w:r>
      <w:r>
        <w:rPr>
          <w:b/>
          <w:bCs/>
          <w:noProof/>
        </w:rPr>
        <w:drawing>
          <wp:inline distT="0" distB="0" distL="0" distR="0" wp14:anchorId="7C9A60FC" wp14:editId="498790B8">
            <wp:extent cx="4874260" cy="3108960"/>
            <wp:effectExtent l="19050" t="0" r="2540" b="0"/>
            <wp:docPr id="31" name="Picture 31" descr="EF606EA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EF606EA3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4260" cy="3108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BA80CAB" w14:textId="77777777" w:rsidR="00803B97" w:rsidRDefault="00803B97" w:rsidP="00803B97">
      <w:pPr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70C7AF58" wp14:editId="379EAE44">
            <wp:extent cx="4516120" cy="2186305"/>
            <wp:effectExtent l="19050" t="0" r="0" b="0"/>
            <wp:docPr id="32" name="Picture 32" descr="18DA7E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18DA7E14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6120" cy="2186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8FAC93A" w14:textId="77777777" w:rsidR="00803B97" w:rsidRDefault="00803B97" w:rsidP="00803B97">
      <w:pPr>
        <w:rPr>
          <w:b/>
          <w:bCs/>
        </w:rPr>
      </w:pPr>
    </w:p>
    <w:p w14:paraId="68066606" w14:textId="77777777" w:rsidR="00803B97" w:rsidRDefault="00803B97" w:rsidP="00803B97">
      <w:pPr>
        <w:rPr>
          <w:b/>
          <w:bCs/>
        </w:rPr>
      </w:pPr>
    </w:p>
    <w:p w14:paraId="5884D79C" w14:textId="77777777" w:rsidR="00803B97" w:rsidRDefault="00803B97" w:rsidP="00803B97">
      <w:pPr>
        <w:pBdr>
          <w:bottom w:val="single" w:sz="4" w:space="1" w:color="auto"/>
        </w:pBdr>
        <w:rPr>
          <w:b/>
          <w:bCs/>
        </w:rPr>
      </w:pPr>
      <w:r>
        <w:rPr>
          <w:b/>
          <w:bCs/>
        </w:rPr>
        <w:lastRenderedPageBreak/>
        <w:t xml:space="preserve">   </w:t>
      </w:r>
      <w:r>
        <w:rPr>
          <w:b/>
          <w:bCs/>
          <w:noProof/>
        </w:rPr>
        <w:drawing>
          <wp:inline distT="0" distB="0" distL="0" distR="0" wp14:anchorId="5D9044BD" wp14:editId="02A9DEEE">
            <wp:extent cx="4612005" cy="2369185"/>
            <wp:effectExtent l="19050" t="0" r="0" b="0"/>
            <wp:docPr id="33" name="Picture 33" descr="A1485F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A1485F05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2005" cy="2369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B5056EE" w14:textId="77777777" w:rsidR="00803B97" w:rsidRDefault="00803B97" w:rsidP="00803B97">
      <w:pPr>
        <w:pBdr>
          <w:bottom w:val="single" w:sz="4" w:space="1" w:color="auto"/>
        </w:pBdr>
        <w:rPr>
          <w:b/>
          <w:bCs/>
        </w:rPr>
      </w:pPr>
    </w:p>
    <w:p w14:paraId="5423F1CE" w14:textId="77777777" w:rsidR="00803B97" w:rsidRDefault="00803B97" w:rsidP="00803B97">
      <w:pPr>
        <w:rPr>
          <w:b/>
          <w:bCs/>
        </w:rPr>
      </w:pPr>
    </w:p>
    <w:p w14:paraId="020043BB" w14:textId="77777777" w:rsidR="00803B97" w:rsidRDefault="00803B97" w:rsidP="00803B97">
      <w:pPr>
        <w:rPr>
          <w:b/>
          <w:bCs/>
        </w:rPr>
      </w:pPr>
    </w:p>
    <w:p w14:paraId="5F3312E1" w14:textId="77777777" w:rsidR="00803B97" w:rsidRDefault="00803B97" w:rsidP="00803B97">
      <w:pPr>
        <w:rPr>
          <w:b/>
          <w:bCs/>
        </w:rPr>
      </w:pPr>
    </w:p>
    <w:p w14:paraId="4568398D" w14:textId="77777777" w:rsidR="00803B97" w:rsidRDefault="00803B97" w:rsidP="00803B97">
      <w:pPr>
        <w:rPr>
          <w:b/>
          <w:bCs/>
        </w:rPr>
      </w:pPr>
    </w:p>
    <w:p w14:paraId="4A74B1B6" w14:textId="77777777" w:rsidR="00803B97" w:rsidRDefault="00803B97" w:rsidP="00803B97">
      <w:pPr>
        <w:rPr>
          <w:b/>
          <w:bCs/>
        </w:rPr>
      </w:pPr>
    </w:p>
    <w:p w14:paraId="79D264A3" w14:textId="77777777" w:rsidR="00803B97" w:rsidRDefault="00803B97" w:rsidP="00803B97">
      <w:pPr>
        <w:rPr>
          <w:b/>
          <w:bCs/>
        </w:rPr>
      </w:pPr>
    </w:p>
    <w:p w14:paraId="176BB309" w14:textId="77777777" w:rsidR="00803B97" w:rsidRDefault="00803B97" w:rsidP="00803B97">
      <w:pPr>
        <w:rPr>
          <w:b/>
          <w:bCs/>
        </w:rPr>
      </w:pPr>
    </w:p>
    <w:p w14:paraId="19C01073" w14:textId="77777777" w:rsidR="00803B97" w:rsidRDefault="00803B97" w:rsidP="00803B97">
      <w:pPr>
        <w:rPr>
          <w:b/>
          <w:bCs/>
        </w:rPr>
      </w:pPr>
    </w:p>
    <w:p w14:paraId="7843DDBF" w14:textId="77777777" w:rsidR="00803B97" w:rsidRDefault="00803B97" w:rsidP="00803B97">
      <w:pPr>
        <w:rPr>
          <w:b/>
          <w:bCs/>
        </w:rPr>
      </w:pPr>
    </w:p>
    <w:p w14:paraId="5E9EDDA6" w14:textId="77777777" w:rsidR="00803B97" w:rsidRDefault="00803B97" w:rsidP="00803B97">
      <w:pPr>
        <w:rPr>
          <w:b/>
          <w:bCs/>
        </w:rPr>
      </w:pPr>
    </w:p>
    <w:p w14:paraId="0FAA0D7D" w14:textId="77777777" w:rsidR="00803B97" w:rsidRDefault="00803B97" w:rsidP="00803B97">
      <w:pPr>
        <w:rPr>
          <w:b/>
          <w:bCs/>
        </w:rPr>
      </w:pPr>
    </w:p>
    <w:p w14:paraId="09D42245" w14:textId="77777777" w:rsidR="00803B97" w:rsidRDefault="00803B97" w:rsidP="00803B97">
      <w:pPr>
        <w:rPr>
          <w:b/>
          <w:bCs/>
        </w:rPr>
      </w:pPr>
    </w:p>
    <w:p w14:paraId="2A336AD6" w14:textId="77777777" w:rsidR="00803B97" w:rsidRDefault="00803B97" w:rsidP="00803B97">
      <w:pPr>
        <w:rPr>
          <w:b/>
          <w:bCs/>
        </w:rPr>
      </w:pPr>
    </w:p>
    <w:p w14:paraId="11966F4F" w14:textId="77777777" w:rsidR="00803B97" w:rsidRDefault="00803B97" w:rsidP="00803B97">
      <w:pPr>
        <w:rPr>
          <w:b/>
          <w:bCs/>
        </w:rPr>
      </w:pPr>
    </w:p>
    <w:p w14:paraId="5338DBD3" w14:textId="77777777" w:rsidR="00803B97" w:rsidRDefault="00803B97" w:rsidP="00803B97">
      <w:pPr>
        <w:rPr>
          <w:b/>
          <w:bCs/>
        </w:rPr>
      </w:pPr>
    </w:p>
    <w:p w14:paraId="47561B59" w14:textId="77777777" w:rsidR="00803B97" w:rsidRDefault="00803B97" w:rsidP="00803B97">
      <w:pPr>
        <w:rPr>
          <w:b/>
          <w:bCs/>
        </w:rPr>
      </w:pPr>
    </w:p>
    <w:p w14:paraId="4D63FC2C" w14:textId="77777777" w:rsidR="00803B97" w:rsidRDefault="00803B97" w:rsidP="00803B97">
      <w:pPr>
        <w:rPr>
          <w:b/>
          <w:bCs/>
        </w:rPr>
      </w:pPr>
    </w:p>
    <w:p w14:paraId="0FCE11D5" w14:textId="77777777" w:rsidR="00803B97" w:rsidRDefault="00803B97" w:rsidP="00803B97">
      <w:pPr>
        <w:rPr>
          <w:b/>
          <w:bCs/>
        </w:rPr>
      </w:pPr>
    </w:p>
    <w:p w14:paraId="6F8ED6CB" w14:textId="77777777" w:rsidR="00803B97" w:rsidRDefault="00803B97" w:rsidP="00803B97">
      <w:pPr>
        <w:rPr>
          <w:b/>
          <w:bCs/>
        </w:rPr>
      </w:pPr>
    </w:p>
    <w:p w14:paraId="55D30F59" w14:textId="77777777" w:rsidR="00803B97" w:rsidRDefault="00803B97" w:rsidP="00803B97">
      <w:pPr>
        <w:rPr>
          <w:b/>
          <w:bCs/>
        </w:rPr>
      </w:pPr>
    </w:p>
    <w:p w14:paraId="1D00AEDD" w14:textId="77777777" w:rsidR="00803B97" w:rsidRDefault="00803B97" w:rsidP="00803B97">
      <w:pPr>
        <w:rPr>
          <w:b/>
          <w:bCs/>
        </w:rPr>
      </w:pPr>
    </w:p>
    <w:p w14:paraId="3E410C7B" w14:textId="77777777" w:rsidR="00803B97" w:rsidRDefault="00803B97" w:rsidP="00803B97">
      <w:pPr>
        <w:rPr>
          <w:b/>
          <w:bCs/>
        </w:rPr>
      </w:pPr>
    </w:p>
    <w:p w14:paraId="6088AD5D" w14:textId="77777777" w:rsidR="00803B97" w:rsidRDefault="00803B97" w:rsidP="00803B97">
      <w:pPr>
        <w:rPr>
          <w:b/>
          <w:bCs/>
        </w:rPr>
      </w:pPr>
    </w:p>
    <w:p w14:paraId="766FAB17" w14:textId="77777777" w:rsidR="00803B97" w:rsidRDefault="00803B97" w:rsidP="00803B97">
      <w:pPr>
        <w:rPr>
          <w:b/>
          <w:bCs/>
        </w:rPr>
      </w:pPr>
    </w:p>
    <w:p w14:paraId="3503772F" w14:textId="77777777" w:rsidR="00803B97" w:rsidRDefault="00803B97" w:rsidP="00803B97">
      <w:pPr>
        <w:rPr>
          <w:b/>
          <w:bCs/>
        </w:rPr>
      </w:pPr>
    </w:p>
    <w:p w14:paraId="61001A38" w14:textId="77777777" w:rsidR="00803B97" w:rsidRDefault="00803B97" w:rsidP="00803B97">
      <w:pPr>
        <w:rPr>
          <w:b/>
          <w:bCs/>
        </w:rPr>
      </w:pPr>
    </w:p>
    <w:p w14:paraId="5BFAAF82" w14:textId="77777777" w:rsidR="00803B97" w:rsidRDefault="00803B97" w:rsidP="00803B97">
      <w:pPr>
        <w:rPr>
          <w:b/>
          <w:bCs/>
        </w:rPr>
      </w:pPr>
    </w:p>
    <w:p w14:paraId="3B2BEDE9" w14:textId="77777777" w:rsidR="00803B97" w:rsidRDefault="00803B97" w:rsidP="00803B97">
      <w:pPr>
        <w:rPr>
          <w:b/>
          <w:bCs/>
        </w:rPr>
      </w:pPr>
    </w:p>
    <w:p w14:paraId="1F52DBC3" w14:textId="77777777" w:rsidR="00803B97" w:rsidRDefault="00803B97" w:rsidP="00803B97">
      <w:pPr>
        <w:rPr>
          <w:b/>
          <w:bCs/>
        </w:rPr>
      </w:pPr>
    </w:p>
    <w:p w14:paraId="48C592B1" w14:textId="77777777" w:rsidR="00803B97" w:rsidRDefault="00803B97" w:rsidP="00803B97">
      <w:pPr>
        <w:rPr>
          <w:b/>
          <w:bCs/>
        </w:rPr>
      </w:pPr>
    </w:p>
    <w:p w14:paraId="5E997BBF" w14:textId="77777777" w:rsidR="00803B97" w:rsidRDefault="00803B97" w:rsidP="00803B97">
      <w:pPr>
        <w:rPr>
          <w:b/>
          <w:bCs/>
        </w:rPr>
      </w:pPr>
    </w:p>
    <w:p w14:paraId="412D3A5C" w14:textId="77777777" w:rsidR="00803B97" w:rsidRDefault="00803B97" w:rsidP="00803B97">
      <w:pPr>
        <w:rPr>
          <w:b/>
          <w:bCs/>
        </w:rPr>
      </w:pPr>
    </w:p>
    <w:p w14:paraId="7F24AB71" w14:textId="77777777" w:rsidR="00803B97" w:rsidRDefault="00803B97" w:rsidP="00803B97">
      <w:pPr>
        <w:rPr>
          <w:b/>
          <w:bCs/>
        </w:rPr>
      </w:pPr>
    </w:p>
    <w:p w14:paraId="3CD20DF4" w14:textId="77777777" w:rsidR="00803B97" w:rsidRDefault="00803B97" w:rsidP="00803B97">
      <w:pPr>
        <w:rPr>
          <w:b/>
          <w:bCs/>
        </w:rPr>
      </w:pPr>
    </w:p>
    <w:p w14:paraId="616E25E0" w14:textId="77777777" w:rsidR="00803B97" w:rsidRDefault="00803B97" w:rsidP="00803B97">
      <w:pPr>
        <w:rPr>
          <w:b/>
          <w:bCs/>
        </w:rPr>
      </w:pPr>
    </w:p>
    <w:p w14:paraId="59AFF337" w14:textId="77777777" w:rsidR="00803B97" w:rsidRDefault="00803B97" w:rsidP="00803B97">
      <w:pPr>
        <w:rPr>
          <w:b/>
          <w:bCs/>
        </w:rPr>
      </w:pPr>
    </w:p>
    <w:p w14:paraId="4E1273F3" w14:textId="77777777" w:rsidR="005A2EEC" w:rsidRDefault="005A2EEC" w:rsidP="00803B97">
      <w:pPr>
        <w:rPr>
          <w:b/>
          <w:bCs/>
        </w:rPr>
      </w:pPr>
    </w:p>
    <w:p w14:paraId="34F70B7E" w14:textId="61A02BEB" w:rsidR="00803B97" w:rsidRPr="00836D2F" w:rsidRDefault="001E12C8" w:rsidP="00803B97">
      <w:pPr>
        <w:spacing w:line="360" w:lineRule="auto"/>
        <w:rPr>
          <w:b/>
        </w:rPr>
      </w:pPr>
      <w:r>
        <w:rPr>
          <w:b/>
        </w:rPr>
        <w:lastRenderedPageBreak/>
        <w:t>Exercise 16</w:t>
      </w:r>
      <w:r w:rsidR="00C319E6">
        <w:rPr>
          <w:b/>
        </w:rPr>
        <w:t>9</w:t>
      </w:r>
      <w:r>
        <w:rPr>
          <w:b/>
        </w:rPr>
        <w:t xml:space="preserve">, Page </w:t>
      </w:r>
      <w:r w:rsidR="00C319E6">
        <w:rPr>
          <w:b/>
        </w:rPr>
        <w:t>708</w:t>
      </w:r>
    </w:p>
    <w:p w14:paraId="0480AEED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57C37EE1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1.  </w:t>
      </w:r>
      <w:r>
        <w:rPr>
          <w:bCs/>
        </w:rPr>
        <w:t xml:space="preserve">Determine the energy stored in a 5000 pF capacitor when charged to 800 V and the average </w:t>
      </w:r>
    </w:p>
    <w:p w14:paraId="01E77434" w14:textId="77777777" w:rsidR="00803B97" w:rsidRPr="0002475E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Cs/>
        </w:rPr>
        <w:t xml:space="preserve">     power developed if this energy is dissipated in 20 </w:t>
      </w:r>
      <w:r>
        <w:rPr>
          <w:bCs/>
        </w:rPr>
        <w:sym w:font="Symbol" w:char="F06D"/>
      </w:r>
      <w:r>
        <w:rPr>
          <w:bCs/>
        </w:rPr>
        <w:t>s.</w:t>
      </w:r>
    </w:p>
    <w:p w14:paraId="2761A909" w14:textId="77777777" w:rsidR="00803B97" w:rsidRDefault="00803B97" w:rsidP="00803B97">
      <w:pPr>
        <w:rPr>
          <w:b/>
          <w:bCs/>
        </w:rPr>
      </w:pPr>
    </w:p>
    <w:p w14:paraId="689E964F" w14:textId="77777777" w:rsidR="00803B97" w:rsidRDefault="00803B97" w:rsidP="00803B97">
      <w:pPr>
        <w:spacing w:line="480" w:lineRule="auto"/>
        <w:rPr>
          <w:b/>
          <w:bCs/>
        </w:rPr>
      </w:pPr>
      <w:r>
        <w:rPr>
          <w:b/>
          <w:bCs/>
        </w:rPr>
        <w:t>Energy stored in capacitor</w:t>
      </w:r>
      <w:r>
        <w:t xml:space="preserve">, </w:t>
      </w:r>
      <w:r w:rsidRPr="00612314">
        <w:rPr>
          <w:position w:val="-24"/>
        </w:rPr>
        <w:object w:dxaOrig="4720" w:dyaOrig="620" w14:anchorId="49DA02E3">
          <v:shape id="_x0000_i1063" type="#_x0000_t75" style="width:236.05pt;height:31.3pt" o:ole="">
            <v:imagedata r:id="rId95" o:title=""/>
          </v:shape>
          <o:OLEObject Type="Embed" ProgID="Equation.DSMT4" ShapeID="_x0000_i1063" DrawAspect="Content" ObjectID="_1680630251" r:id="rId96"/>
        </w:object>
      </w:r>
      <w:r>
        <w:t xml:space="preserve">J   or   </w:t>
      </w:r>
      <w:r>
        <w:rPr>
          <w:b/>
          <w:bCs/>
        </w:rPr>
        <w:t xml:space="preserve">1.6 </w:t>
      </w:r>
      <w:proofErr w:type="spellStart"/>
      <w:proofErr w:type="gramStart"/>
      <w:r>
        <w:rPr>
          <w:b/>
          <w:bCs/>
        </w:rPr>
        <w:t>mJ</w:t>
      </w:r>
      <w:proofErr w:type="spellEnd"/>
      <w:proofErr w:type="gramEnd"/>
    </w:p>
    <w:p w14:paraId="26F955F4" w14:textId="77777777" w:rsidR="00803B97" w:rsidRDefault="00803B97" w:rsidP="00803B97">
      <w:pPr>
        <w:spacing w:line="480" w:lineRule="auto"/>
        <w:rPr>
          <w:b/>
          <w:bCs/>
        </w:rPr>
      </w:pPr>
      <w:r>
        <w:rPr>
          <w:b/>
          <w:bCs/>
        </w:rPr>
        <w:t>Average power developed</w:t>
      </w:r>
      <w:r>
        <w:t xml:space="preserve"> =</w:t>
      </w:r>
      <w:r w:rsidRPr="00612314">
        <w:rPr>
          <w:position w:val="-30"/>
        </w:rPr>
        <w:object w:dxaOrig="3280" w:dyaOrig="720" w14:anchorId="4BADA1AC">
          <v:shape id="_x0000_i1064" type="#_x0000_t75" style="width:164.05pt;height:36.3pt" o:ole="">
            <v:imagedata r:id="rId97" o:title=""/>
          </v:shape>
          <o:OLEObject Type="Embed" ProgID="Equation.DSMT4" ShapeID="_x0000_i1064" DrawAspect="Content" ObjectID="_1680630252" r:id="rId98"/>
        </w:object>
      </w:r>
      <w:r>
        <w:t xml:space="preserve"> = </w:t>
      </w:r>
      <w:r>
        <w:rPr>
          <w:b/>
          <w:bCs/>
        </w:rPr>
        <w:t>80 W</w:t>
      </w:r>
    </w:p>
    <w:p w14:paraId="466331C7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66798BB6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2.  </w:t>
      </w:r>
      <w:r>
        <w:rPr>
          <w:bCs/>
        </w:rPr>
        <w:t xml:space="preserve">A 0.25 </w:t>
      </w:r>
      <w:r>
        <w:rPr>
          <w:bCs/>
        </w:rPr>
        <w:sym w:font="Symbol" w:char="F06D"/>
      </w:r>
      <w:r>
        <w:rPr>
          <w:bCs/>
        </w:rPr>
        <w:t xml:space="preserve">F capacitor is required to store 2 J of energy. Determine the </w:t>
      </w:r>
      <w:proofErr w:type="spellStart"/>
      <w:r>
        <w:rPr>
          <w:bCs/>
        </w:rPr>
        <w:t>p.d.</w:t>
      </w:r>
      <w:proofErr w:type="spellEnd"/>
      <w:r>
        <w:rPr>
          <w:bCs/>
        </w:rPr>
        <w:t xml:space="preserve"> to which the capacitor </w:t>
      </w:r>
    </w:p>
    <w:p w14:paraId="5FF1BEF3" w14:textId="77777777" w:rsidR="00803B97" w:rsidRPr="0002475E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Cs/>
        </w:rPr>
        <w:t xml:space="preserve">    must be charged.</w:t>
      </w:r>
    </w:p>
    <w:p w14:paraId="58375774" w14:textId="77777777" w:rsidR="00803B97" w:rsidRDefault="00803B97" w:rsidP="00803B97">
      <w:pPr>
        <w:rPr>
          <w:b/>
          <w:bCs/>
        </w:rPr>
      </w:pPr>
    </w:p>
    <w:p w14:paraId="5E22DB8C" w14:textId="77777777" w:rsidR="00803B97" w:rsidRDefault="00803B97" w:rsidP="00803B97">
      <w:pPr>
        <w:spacing w:line="480" w:lineRule="auto"/>
      </w:pPr>
      <w:r>
        <w:t xml:space="preserve">Energy stored, </w:t>
      </w:r>
      <w:r w:rsidRPr="00612314">
        <w:rPr>
          <w:position w:val="-24"/>
        </w:rPr>
        <w:object w:dxaOrig="1219" w:dyaOrig="620" w14:anchorId="5F2020D8">
          <v:shape id="_x0000_i1065" type="#_x0000_t75" style="width:60.75pt;height:31.3pt" o:ole="">
            <v:imagedata r:id="rId99" o:title=""/>
          </v:shape>
          <o:OLEObject Type="Embed" ProgID="Equation.DSMT4" ShapeID="_x0000_i1065" DrawAspect="Content" ObjectID="_1680630253" r:id="rId100"/>
        </w:object>
      </w:r>
    </w:p>
    <w:p w14:paraId="7A4D84F7" w14:textId="77777777" w:rsidR="00803B97" w:rsidRDefault="00803B97" w:rsidP="00803B97">
      <w:pPr>
        <w:spacing w:line="480" w:lineRule="auto"/>
      </w:pPr>
      <w:r>
        <w:t xml:space="preserve">from </w:t>
      </w:r>
      <w:proofErr w:type="gramStart"/>
      <w:r>
        <w:t xml:space="preserve">which,   </w:t>
      </w:r>
      <w:proofErr w:type="spellStart"/>
      <w:proofErr w:type="gramEnd"/>
      <w:r>
        <w:rPr>
          <w:b/>
          <w:bCs/>
        </w:rPr>
        <w:t>p.d.</w:t>
      </w:r>
      <w:proofErr w:type="spellEnd"/>
      <w:r>
        <w:rPr>
          <w:b/>
          <w:bCs/>
        </w:rPr>
        <w:t>, V</w:t>
      </w:r>
      <w:r>
        <w:t xml:space="preserve"> = </w:t>
      </w:r>
      <w:r w:rsidRPr="00612314">
        <w:rPr>
          <w:position w:val="-30"/>
        </w:rPr>
        <w:object w:dxaOrig="2659" w:dyaOrig="760" w14:anchorId="6E98E4BE">
          <v:shape id="_x0000_i1066" type="#_x0000_t75" style="width:132.75pt;height:38.2pt" o:ole="">
            <v:imagedata r:id="rId101" o:title=""/>
          </v:shape>
          <o:OLEObject Type="Embed" ProgID="Equation.DSMT4" ShapeID="_x0000_i1066" DrawAspect="Content" ObjectID="_1680630254" r:id="rId102"/>
        </w:object>
      </w:r>
      <w:r>
        <w:t xml:space="preserve"> = 4000 V   or   </w:t>
      </w:r>
      <w:r>
        <w:rPr>
          <w:b/>
          <w:bCs/>
        </w:rPr>
        <w:t>4 kV</w:t>
      </w:r>
      <w:r>
        <w:t xml:space="preserve">   </w:t>
      </w:r>
    </w:p>
    <w:p w14:paraId="0AF2E248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22DFA306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3.  </w:t>
      </w:r>
      <w:r>
        <w:rPr>
          <w:bCs/>
        </w:rPr>
        <w:t xml:space="preserve">A capacitor is charged with 6 </w:t>
      </w:r>
      <w:proofErr w:type="spellStart"/>
      <w:r>
        <w:rPr>
          <w:bCs/>
        </w:rPr>
        <w:t>mC.</w:t>
      </w:r>
      <w:proofErr w:type="spellEnd"/>
      <w:r>
        <w:rPr>
          <w:bCs/>
        </w:rPr>
        <w:t xml:space="preserve"> If the energy stored is 1.5 J determine (a) the voltage across </w:t>
      </w:r>
    </w:p>
    <w:p w14:paraId="787DDFDD" w14:textId="77777777" w:rsidR="00803B97" w:rsidRPr="0002475E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Cs/>
        </w:rPr>
        <w:t xml:space="preserve">    the plates, and (b) the capacitance of the capacitor.</w:t>
      </w:r>
    </w:p>
    <w:p w14:paraId="10021474" w14:textId="77777777" w:rsidR="00803B97" w:rsidRDefault="00803B97" w:rsidP="00803B97">
      <w:pPr>
        <w:rPr>
          <w:b/>
          <w:bCs/>
        </w:rPr>
      </w:pPr>
    </w:p>
    <w:p w14:paraId="3AD760A9" w14:textId="77777777" w:rsidR="00803B97" w:rsidRDefault="00803B97" w:rsidP="005A2EEC">
      <w:pPr>
        <w:pBdr>
          <w:bottom w:val="single" w:sz="4" w:space="1" w:color="auto"/>
        </w:pBdr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7A8C4AE6" wp14:editId="73225FC0">
            <wp:extent cx="4794885" cy="2560320"/>
            <wp:effectExtent l="19050" t="0" r="5715" b="0"/>
            <wp:docPr id="38" name="Picture 38" descr="4E05D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4E05D142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4885" cy="2560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3A407E9" w14:textId="77777777" w:rsidR="00803B97" w:rsidRDefault="00803B97" w:rsidP="005A2EEC">
      <w:pPr>
        <w:rPr>
          <w:b/>
          <w:bCs/>
        </w:rPr>
      </w:pPr>
    </w:p>
    <w:p w14:paraId="76D071A6" w14:textId="77777777" w:rsidR="005A2EEC" w:rsidRDefault="005A2EEC" w:rsidP="005A2EEC">
      <w:pPr>
        <w:rPr>
          <w:b/>
          <w:bCs/>
        </w:rPr>
      </w:pPr>
    </w:p>
    <w:p w14:paraId="35A4DED2" w14:textId="77777777" w:rsidR="00803B97" w:rsidRDefault="00803B97" w:rsidP="00803B97">
      <w:pPr>
        <w:rPr>
          <w:b/>
          <w:bCs/>
        </w:rPr>
      </w:pPr>
    </w:p>
    <w:p w14:paraId="1104FF53" w14:textId="77777777" w:rsidR="00803B97" w:rsidRDefault="00803B97" w:rsidP="005A2E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07C3CF40" w14:textId="77777777" w:rsidR="005A2EEC" w:rsidRDefault="005A2EEC" w:rsidP="005A2E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  <w:r>
        <w:rPr>
          <w:b/>
          <w:bCs/>
        </w:rPr>
        <w:t xml:space="preserve">4.  </w:t>
      </w:r>
      <w:r>
        <w:rPr>
          <w:bCs/>
        </w:rPr>
        <w:t xml:space="preserve">After a capacitor is connected across a 250 V </w:t>
      </w:r>
      <w:proofErr w:type="spellStart"/>
      <w:r>
        <w:rPr>
          <w:bCs/>
        </w:rPr>
        <w:t>d.c.</w:t>
      </w:r>
      <w:proofErr w:type="spellEnd"/>
      <w:r>
        <w:rPr>
          <w:bCs/>
        </w:rPr>
        <w:t xml:space="preserve"> supply the charge is 5 </w:t>
      </w:r>
      <w:proofErr w:type="spellStart"/>
      <w:r>
        <w:rPr>
          <w:bCs/>
        </w:rPr>
        <w:t>μC</w:t>
      </w:r>
      <w:proofErr w:type="spellEnd"/>
      <w:r>
        <w:rPr>
          <w:bCs/>
        </w:rPr>
        <w:t xml:space="preserve">. Determine (a) the </w:t>
      </w:r>
    </w:p>
    <w:p w14:paraId="7DF27149" w14:textId="77777777" w:rsidR="005A2EEC" w:rsidRDefault="005A2EEC" w:rsidP="005A2E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</w:p>
    <w:p w14:paraId="58F0EFB6" w14:textId="77777777" w:rsidR="005A2EEC" w:rsidRPr="005A2EEC" w:rsidRDefault="005A2EEC" w:rsidP="005A2E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  <w:r>
        <w:rPr>
          <w:bCs/>
        </w:rPr>
        <w:t xml:space="preserve">    capacitance, and (b) the energy stored.</w:t>
      </w:r>
    </w:p>
    <w:p w14:paraId="2E28EC10" w14:textId="77777777" w:rsidR="005A2EEC" w:rsidRDefault="005A2EEC" w:rsidP="005A2E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72F4FE92" w14:textId="77777777" w:rsidR="00803B97" w:rsidRDefault="00803B97" w:rsidP="00803B97">
      <w:pPr>
        <w:rPr>
          <w:b/>
          <w:bCs/>
        </w:rPr>
      </w:pPr>
    </w:p>
    <w:p w14:paraId="3BD7224C" w14:textId="77777777" w:rsidR="005A2EEC" w:rsidRPr="003E387B" w:rsidRDefault="003E387B" w:rsidP="00E169F0">
      <w:pPr>
        <w:spacing w:line="360" w:lineRule="auto"/>
        <w:rPr>
          <w:b/>
          <w:bCs/>
        </w:rPr>
      </w:pPr>
      <w:r w:rsidRPr="003E387B">
        <w:rPr>
          <w:bCs/>
        </w:rPr>
        <w:t>(a)</w:t>
      </w:r>
      <w:r>
        <w:rPr>
          <w:bCs/>
        </w:rPr>
        <w:t xml:space="preserve"> Since Q = CV   then   </w:t>
      </w:r>
      <w:r w:rsidRPr="003E387B">
        <w:rPr>
          <w:b/>
          <w:bCs/>
        </w:rPr>
        <w:t>capacitance, C</w:t>
      </w:r>
      <w:r>
        <w:rPr>
          <w:bCs/>
        </w:rPr>
        <w:t xml:space="preserve"> = </w:t>
      </w:r>
      <w:r w:rsidRPr="003E387B">
        <w:rPr>
          <w:bCs/>
          <w:position w:val="-24"/>
        </w:rPr>
        <w:object w:dxaOrig="1260" w:dyaOrig="660" w14:anchorId="08C02EE2">
          <v:shape id="_x0000_i1067" type="#_x0000_t75" style="width:63.25pt;height:33.2pt" o:ole="">
            <v:imagedata r:id="rId104" o:title=""/>
          </v:shape>
          <o:OLEObject Type="Embed" ProgID="Equation.DSMT4" ShapeID="_x0000_i1067" DrawAspect="Content" ObjectID="_1680630255" r:id="rId105"/>
        </w:object>
      </w:r>
      <w:r>
        <w:rPr>
          <w:bCs/>
        </w:rPr>
        <w:t xml:space="preserve"> = </w:t>
      </w:r>
      <w:r w:rsidRPr="003E387B">
        <w:rPr>
          <w:b/>
          <w:bCs/>
        </w:rPr>
        <w:t xml:space="preserve">20 </w:t>
      </w:r>
      <w:proofErr w:type="spellStart"/>
      <w:r w:rsidRPr="003E387B">
        <w:rPr>
          <w:b/>
          <w:bCs/>
        </w:rPr>
        <w:t>nF</w:t>
      </w:r>
      <w:proofErr w:type="spellEnd"/>
    </w:p>
    <w:p w14:paraId="474B8FCE" w14:textId="77777777" w:rsidR="003E387B" w:rsidRPr="00E169F0" w:rsidRDefault="00E169F0" w:rsidP="00E169F0">
      <w:pPr>
        <w:spacing w:line="360" w:lineRule="auto"/>
        <w:rPr>
          <w:b/>
          <w:bCs/>
        </w:rPr>
      </w:pPr>
      <w:r w:rsidRPr="003E387B">
        <w:rPr>
          <w:bCs/>
        </w:rPr>
        <w:t xml:space="preserve"> </w:t>
      </w:r>
      <w:r w:rsidR="003E387B" w:rsidRPr="003E387B">
        <w:rPr>
          <w:bCs/>
        </w:rPr>
        <w:t>(b)</w:t>
      </w:r>
      <w:r w:rsidR="003E387B">
        <w:rPr>
          <w:bCs/>
        </w:rPr>
        <w:t xml:space="preserve"> </w:t>
      </w:r>
      <w:r w:rsidR="003E387B" w:rsidRPr="00E169F0">
        <w:rPr>
          <w:b/>
          <w:bCs/>
        </w:rPr>
        <w:t>Energy stored</w:t>
      </w:r>
      <w:r w:rsidR="003E387B">
        <w:rPr>
          <w:bCs/>
        </w:rPr>
        <w:t xml:space="preserve">, </w:t>
      </w:r>
      <w:r w:rsidR="003E387B" w:rsidRPr="003E387B">
        <w:rPr>
          <w:bCs/>
          <w:position w:val="-12"/>
        </w:rPr>
        <w:object w:dxaOrig="360" w:dyaOrig="360" w14:anchorId="4FD33764">
          <v:shape id="_x0000_i1068" type="#_x0000_t75" style="width:18.15pt;height:18.15pt" o:ole="">
            <v:imagedata r:id="rId106" o:title=""/>
          </v:shape>
          <o:OLEObject Type="Embed" ProgID="Equation.DSMT4" ShapeID="_x0000_i1068" DrawAspect="Content" ObjectID="_1680630256" r:id="rId107"/>
        </w:object>
      </w:r>
      <w:r w:rsidR="003E387B">
        <w:rPr>
          <w:bCs/>
        </w:rPr>
        <w:t xml:space="preserve"> = </w:t>
      </w:r>
      <w:r w:rsidRPr="003E387B">
        <w:rPr>
          <w:bCs/>
          <w:position w:val="-24"/>
        </w:rPr>
        <w:object w:dxaOrig="2780" w:dyaOrig="620" w14:anchorId="7500E65E">
          <v:shape id="_x0000_i1069" type="#_x0000_t75" style="width:139pt;height:31.3pt" o:ole="">
            <v:imagedata r:id="rId108" o:title=""/>
          </v:shape>
          <o:OLEObject Type="Embed" ProgID="Equation.DSMT4" ShapeID="_x0000_i1069" DrawAspect="Content" ObjectID="_1680630257" r:id="rId109"/>
        </w:object>
      </w:r>
      <w:r>
        <w:rPr>
          <w:bCs/>
        </w:rPr>
        <w:t xml:space="preserve">= </w:t>
      </w:r>
      <w:r w:rsidRPr="00E169F0">
        <w:rPr>
          <w:b/>
          <w:bCs/>
        </w:rPr>
        <w:t xml:space="preserve">0.625 </w:t>
      </w:r>
      <w:proofErr w:type="spellStart"/>
      <w:r w:rsidRPr="00E169F0">
        <w:rPr>
          <w:b/>
          <w:bCs/>
        </w:rPr>
        <w:t>mJ</w:t>
      </w:r>
      <w:proofErr w:type="spellEnd"/>
      <w:r>
        <w:rPr>
          <w:bCs/>
        </w:rPr>
        <w:t xml:space="preserve">   or   </w:t>
      </w:r>
      <w:r w:rsidRPr="00E169F0">
        <w:rPr>
          <w:b/>
          <w:bCs/>
        </w:rPr>
        <w:t xml:space="preserve">625 </w:t>
      </w:r>
      <w:proofErr w:type="spellStart"/>
      <w:r w:rsidRPr="00E169F0">
        <w:rPr>
          <w:b/>
          <w:bCs/>
        </w:rPr>
        <w:t>μJ</w:t>
      </w:r>
      <w:proofErr w:type="spellEnd"/>
    </w:p>
    <w:p w14:paraId="38D8B5A4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6CBD2C51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5.  </w:t>
      </w:r>
      <w:r>
        <w:rPr>
          <w:bCs/>
        </w:rPr>
        <w:t xml:space="preserve">A capacitor consisting of two metal plates each of area 100 </w:t>
      </w:r>
      <w:r w:rsidRPr="000C771A">
        <w:rPr>
          <w:bCs/>
          <w:position w:val="-6"/>
        </w:rPr>
        <w:object w:dxaOrig="440" w:dyaOrig="320" w14:anchorId="3E92ABB2">
          <v:shape id="_x0000_i1070" type="#_x0000_t75" style="width:21.9pt;height:16.3pt" o:ole="">
            <v:imagedata r:id="rId110" o:title=""/>
          </v:shape>
          <o:OLEObject Type="Embed" ProgID="Equation.DSMT4" ShapeID="_x0000_i1070" DrawAspect="Content" ObjectID="_1680630258" r:id="rId111"/>
        </w:object>
      </w:r>
      <w:r>
        <w:rPr>
          <w:bCs/>
        </w:rPr>
        <w:t xml:space="preserve"> and spaced 0.1 mm apart in air </w:t>
      </w:r>
    </w:p>
    <w:p w14:paraId="305A142A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is connected across a 200 V supply. Determine (a) the electric flux density, (b) the potential </w:t>
      </w:r>
    </w:p>
    <w:p w14:paraId="0AC4691A" w14:textId="77777777" w:rsidR="00803B97" w:rsidRPr="000C771A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Cs/>
        </w:rPr>
        <w:t xml:space="preserve">    gradient and (c) the energy stored in the capacitor.</w:t>
      </w:r>
    </w:p>
    <w:p w14:paraId="2C00B5C1" w14:textId="77777777" w:rsidR="00803B97" w:rsidRDefault="00803B97" w:rsidP="00803B97">
      <w:pPr>
        <w:rPr>
          <w:b/>
          <w:bCs/>
        </w:rPr>
      </w:pPr>
      <w:r>
        <w:rPr>
          <w:b/>
          <w:bCs/>
        </w:rPr>
        <w:t xml:space="preserve">  </w:t>
      </w:r>
      <w:r>
        <w:rPr>
          <w:b/>
          <w:bCs/>
          <w:noProof/>
        </w:rPr>
        <w:drawing>
          <wp:inline distT="0" distB="0" distL="0" distR="0" wp14:anchorId="1BD195C5" wp14:editId="526B72B1">
            <wp:extent cx="5407025" cy="1503045"/>
            <wp:effectExtent l="19050" t="0" r="3175" b="0"/>
            <wp:docPr id="40" name="Picture 40" descr="84B32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84B32221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7025" cy="1503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2498681" w14:textId="77777777" w:rsidR="00803B97" w:rsidRDefault="00803B97" w:rsidP="00803B97">
      <w:pPr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7F1BDF1E" wp14:editId="6B4B7489">
            <wp:extent cx="4842510" cy="2266315"/>
            <wp:effectExtent l="19050" t="0" r="0" b="0"/>
            <wp:docPr id="41" name="Picture 41" descr="71EAE1A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71EAE1AE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2510" cy="2266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9B9D117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78972B1B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6.  </w:t>
      </w:r>
      <w:r>
        <w:rPr>
          <w:bCs/>
        </w:rPr>
        <w:t xml:space="preserve">A mica capacitor is to be constructed to have a capacitance of 0.05 </w:t>
      </w:r>
      <w:r>
        <w:rPr>
          <w:bCs/>
        </w:rPr>
        <w:sym w:font="Symbol" w:char="F06D"/>
      </w:r>
      <w:r>
        <w:rPr>
          <w:bCs/>
        </w:rPr>
        <w:t xml:space="preserve">F and to have a steady </w:t>
      </w:r>
    </w:p>
    <w:p w14:paraId="5A5D9D26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working potential of 2 kV maximum. Allowing a safe value of field stress of 20 MV/m, </w:t>
      </w:r>
    </w:p>
    <w:p w14:paraId="54629BD6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determine (a) the required thickness of the mica dielectric, (b) the area of plate require dif the </w:t>
      </w:r>
    </w:p>
    <w:p w14:paraId="66014332" w14:textId="1E6DCB05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relative </w:t>
      </w:r>
      <w:proofErr w:type="spellStart"/>
      <w:r>
        <w:rPr>
          <w:bCs/>
        </w:rPr>
        <w:t>per</w:t>
      </w:r>
      <w:r w:rsidR="00C319E6">
        <w:rPr>
          <w:bCs/>
        </w:rPr>
        <w:t>m</w:t>
      </w:r>
      <w:r>
        <w:rPr>
          <w:bCs/>
        </w:rPr>
        <w:t>mittivity</w:t>
      </w:r>
      <w:proofErr w:type="spellEnd"/>
      <w:r>
        <w:rPr>
          <w:bCs/>
        </w:rPr>
        <w:t xml:space="preserve"> of the mica is 5, (c) the maximum energy stored by the capacitor, and </w:t>
      </w:r>
    </w:p>
    <w:p w14:paraId="597BC8ED" w14:textId="77777777" w:rsidR="00803B97" w:rsidRPr="005B3406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(d) the average power developed if this energy is dissipated in 25 </w:t>
      </w:r>
      <w:r>
        <w:rPr>
          <w:bCs/>
        </w:rPr>
        <w:sym w:font="Symbol" w:char="F06D"/>
      </w:r>
      <w:r>
        <w:rPr>
          <w:bCs/>
        </w:rPr>
        <w:t>s.</w:t>
      </w:r>
    </w:p>
    <w:p w14:paraId="7CD81E49" w14:textId="77777777" w:rsidR="00803B97" w:rsidRDefault="00E169F0" w:rsidP="001B59D4">
      <w:pPr>
        <w:spacing w:line="360" w:lineRule="auto"/>
      </w:pPr>
      <w:r>
        <w:lastRenderedPageBreak/>
        <w:t xml:space="preserve"> </w:t>
      </w:r>
      <w:r w:rsidR="00803B97">
        <w:t xml:space="preserve">(a) Field stress, E = </w:t>
      </w:r>
      <w:r w:rsidR="00803B97" w:rsidRPr="00612314">
        <w:rPr>
          <w:position w:val="-24"/>
        </w:rPr>
        <w:object w:dxaOrig="300" w:dyaOrig="620" w14:anchorId="48C2A8AD">
          <v:shape id="_x0000_i1071" type="#_x0000_t75" style="width:15.05pt;height:31.3pt" o:ole="">
            <v:imagedata r:id="rId114" o:title=""/>
          </v:shape>
          <o:OLEObject Type="Embed" ProgID="Equation.DSMT4" ShapeID="_x0000_i1071" DrawAspect="Content" ObjectID="_1680630259" r:id="rId115"/>
        </w:object>
      </w:r>
      <w:r w:rsidR="00803B97">
        <w:t xml:space="preserve">, from which, </w:t>
      </w:r>
    </w:p>
    <w:p w14:paraId="0A0ECFD5" w14:textId="77777777" w:rsidR="00803B97" w:rsidRDefault="00803B97" w:rsidP="00803B97">
      <w:pPr>
        <w:spacing w:line="480" w:lineRule="auto"/>
        <w:rPr>
          <w:b/>
          <w:bCs/>
        </w:rPr>
      </w:pPr>
      <w:r>
        <w:t xml:space="preserve">     </w:t>
      </w:r>
      <w:r>
        <w:rPr>
          <w:b/>
          <w:bCs/>
        </w:rPr>
        <w:t>thickness of mica dielectric, d</w:t>
      </w:r>
      <w:r>
        <w:t xml:space="preserve"> = </w:t>
      </w:r>
      <w:r w:rsidRPr="00612314">
        <w:rPr>
          <w:position w:val="-24"/>
        </w:rPr>
        <w:object w:dxaOrig="4740" w:dyaOrig="620" w14:anchorId="6ECDC6E4">
          <v:shape id="_x0000_i1072" type="#_x0000_t75" style="width:237.3pt;height:31.3pt" o:ole="">
            <v:imagedata r:id="rId116" o:title=""/>
          </v:shape>
          <o:OLEObject Type="Embed" ProgID="Equation.DSMT4" ShapeID="_x0000_i1072" DrawAspect="Content" ObjectID="_1680630260" r:id="rId117"/>
        </w:object>
      </w:r>
      <w:r>
        <w:t xml:space="preserve">= </w:t>
      </w:r>
      <w:r>
        <w:rPr>
          <w:b/>
          <w:bCs/>
        </w:rPr>
        <w:t>0.1 mm</w:t>
      </w:r>
    </w:p>
    <w:p w14:paraId="7547D4D9" w14:textId="77777777" w:rsidR="00803B97" w:rsidRDefault="00803B97" w:rsidP="001B59D4">
      <w:pPr>
        <w:spacing w:line="360" w:lineRule="auto"/>
      </w:pPr>
      <w:r>
        <w:t xml:space="preserve">(b) Capacitance, C = </w:t>
      </w:r>
      <w:r w:rsidRPr="00612314">
        <w:rPr>
          <w:position w:val="-24"/>
        </w:rPr>
        <w:object w:dxaOrig="740" w:dyaOrig="620" w14:anchorId="6754150F">
          <v:shape id="_x0000_i1073" type="#_x0000_t75" style="width:36.95pt;height:31.3pt" o:ole="">
            <v:imagedata r:id="rId118" o:title=""/>
          </v:shape>
          <o:OLEObject Type="Embed" ProgID="Equation.DSMT4" ShapeID="_x0000_i1073" DrawAspect="Content" ObjectID="_1680630261" r:id="rId119"/>
        </w:object>
      </w:r>
    </w:p>
    <w:p w14:paraId="5FBD8B0E" w14:textId="77777777" w:rsidR="00803B97" w:rsidRDefault="00803B97" w:rsidP="00803B97">
      <w:pPr>
        <w:spacing w:line="480" w:lineRule="auto"/>
      </w:pPr>
      <w:r>
        <w:t xml:space="preserve">     Hence, </w:t>
      </w:r>
      <w:r>
        <w:rPr>
          <w:b/>
          <w:bCs/>
        </w:rPr>
        <w:t>cross-sectional area of plate, A</w:t>
      </w:r>
      <w:r>
        <w:t xml:space="preserve"> = </w:t>
      </w:r>
      <w:r w:rsidRPr="00612314">
        <w:rPr>
          <w:position w:val="-30"/>
        </w:rPr>
        <w:object w:dxaOrig="2980" w:dyaOrig="720" w14:anchorId="1FB8C096">
          <v:shape id="_x0000_i1074" type="#_x0000_t75" style="width:149pt;height:36.3pt" o:ole="">
            <v:imagedata r:id="rId120" o:title=""/>
          </v:shape>
          <o:OLEObject Type="Embed" ProgID="Equation.DSMT4" ShapeID="_x0000_i1074" DrawAspect="Content" ObjectID="_1680630262" r:id="rId121"/>
        </w:object>
      </w:r>
      <w:r>
        <w:t xml:space="preserve"> = </w:t>
      </w:r>
      <w:r>
        <w:rPr>
          <w:b/>
          <w:bCs/>
        </w:rPr>
        <w:t>0.113</w:t>
      </w:r>
      <w:r>
        <w:t xml:space="preserve"> </w:t>
      </w:r>
      <w:r w:rsidRPr="00612314">
        <w:rPr>
          <w:position w:val="-4"/>
        </w:rPr>
        <w:object w:dxaOrig="360" w:dyaOrig="300" w14:anchorId="0DC0EFB2">
          <v:shape id="_x0000_i1075" type="#_x0000_t75" style="width:18.15pt;height:15.05pt" o:ole="">
            <v:imagedata r:id="rId122" o:title=""/>
          </v:shape>
          <o:OLEObject Type="Embed" ProgID="Equation.DSMT4" ShapeID="_x0000_i1075" DrawAspect="Content" ObjectID="_1680630263" r:id="rId123"/>
        </w:object>
      </w:r>
    </w:p>
    <w:p w14:paraId="058C8C9A" w14:textId="77777777" w:rsidR="00803B97" w:rsidRDefault="00803B97" w:rsidP="00803B97">
      <w:pPr>
        <w:spacing w:line="480" w:lineRule="auto"/>
        <w:rPr>
          <w:b/>
          <w:bCs/>
        </w:rPr>
      </w:pPr>
      <w:r>
        <w:t xml:space="preserve">(c) </w:t>
      </w:r>
      <w:r>
        <w:rPr>
          <w:b/>
          <w:bCs/>
        </w:rPr>
        <w:t>Maximum energy stored</w:t>
      </w:r>
      <w:r>
        <w:t xml:space="preserve">, </w:t>
      </w:r>
      <w:r w:rsidRPr="00612314">
        <w:rPr>
          <w:position w:val="-24"/>
        </w:rPr>
        <w:object w:dxaOrig="3620" w:dyaOrig="620" w14:anchorId="3DB831CB">
          <v:shape id="_x0000_i1076" type="#_x0000_t75" style="width:180.95pt;height:31.3pt" o:ole="">
            <v:imagedata r:id="rId124" o:title=""/>
          </v:shape>
          <o:OLEObject Type="Embed" ProgID="Equation.DSMT4" ShapeID="_x0000_i1076" DrawAspect="Content" ObjectID="_1680630264" r:id="rId125"/>
        </w:object>
      </w:r>
      <w:r>
        <w:t xml:space="preserve"> = </w:t>
      </w:r>
      <w:r>
        <w:rPr>
          <w:b/>
          <w:bCs/>
        </w:rPr>
        <w:t>0.1 J</w:t>
      </w:r>
    </w:p>
    <w:p w14:paraId="7BFAB4BA" w14:textId="77777777" w:rsidR="00803B97" w:rsidRDefault="00803B97" w:rsidP="00803B97">
      <w:pPr>
        <w:spacing w:line="480" w:lineRule="auto"/>
        <w:rPr>
          <w:b/>
          <w:bCs/>
        </w:rPr>
      </w:pPr>
      <w:r>
        <w:t xml:space="preserve">(d) </w:t>
      </w:r>
      <w:r>
        <w:rPr>
          <w:b/>
          <w:bCs/>
        </w:rPr>
        <w:t>Average power dissipated</w:t>
      </w:r>
      <w:r>
        <w:t xml:space="preserve"> = </w:t>
      </w:r>
      <w:r w:rsidRPr="00612314">
        <w:rPr>
          <w:position w:val="-24"/>
        </w:rPr>
        <w:object w:dxaOrig="1600" w:dyaOrig="620" w14:anchorId="5E5B0014">
          <v:shape id="_x0000_i1077" type="#_x0000_t75" style="width:80.15pt;height:31.3pt" o:ole="">
            <v:imagedata r:id="rId126" o:title=""/>
          </v:shape>
          <o:OLEObject Type="Embed" ProgID="Equation.DSMT4" ShapeID="_x0000_i1077" DrawAspect="Content" ObjectID="_1680630265" r:id="rId127"/>
        </w:object>
      </w:r>
      <w:r>
        <w:t xml:space="preserve"> = 4000 W   or   </w:t>
      </w:r>
      <w:r>
        <w:rPr>
          <w:b/>
          <w:bCs/>
        </w:rPr>
        <w:t>4 kW</w:t>
      </w:r>
    </w:p>
    <w:p w14:paraId="5BF43A08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4363257D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7.  </w:t>
      </w:r>
      <w:r>
        <w:rPr>
          <w:bCs/>
        </w:rPr>
        <w:t xml:space="preserve">A 500 pF capacitor is charged to a </w:t>
      </w:r>
      <w:proofErr w:type="spellStart"/>
      <w:r>
        <w:rPr>
          <w:bCs/>
        </w:rPr>
        <w:t>p.d.</w:t>
      </w:r>
      <w:proofErr w:type="spellEnd"/>
      <w:r>
        <w:rPr>
          <w:bCs/>
        </w:rPr>
        <w:t xml:space="preserve"> of 100 V. The dielectric has a cross-sectional area of </w:t>
      </w:r>
    </w:p>
    <w:p w14:paraId="4DA20B6B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200 </w:t>
      </w:r>
      <w:r w:rsidRPr="000C771A">
        <w:rPr>
          <w:bCs/>
          <w:position w:val="-6"/>
        </w:rPr>
        <w:object w:dxaOrig="440" w:dyaOrig="320" w14:anchorId="641ED61B">
          <v:shape id="_x0000_i1078" type="#_x0000_t75" style="width:21.9pt;height:16.3pt" o:ole="">
            <v:imagedata r:id="rId128" o:title=""/>
          </v:shape>
          <o:OLEObject Type="Embed" ProgID="Equation.DSMT4" ShapeID="_x0000_i1078" DrawAspect="Content" ObjectID="_1680630266" r:id="rId129"/>
        </w:object>
      </w:r>
      <w:r>
        <w:rPr>
          <w:bCs/>
        </w:rPr>
        <w:t xml:space="preserve"> and a relative permittivity of 2.4. Determine the energy stored per cubic metre in the </w:t>
      </w:r>
    </w:p>
    <w:p w14:paraId="5C9CEDFF" w14:textId="77777777" w:rsidR="00803B97" w:rsidRPr="000C771A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Cs/>
        </w:rPr>
        <w:t xml:space="preserve">    dielectric.</w:t>
      </w:r>
    </w:p>
    <w:p w14:paraId="0B633F95" w14:textId="77777777" w:rsidR="00803B97" w:rsidRDefault="00803B97" w:rsidP="00803B97">
      <w:pPr>
        <w:rPr>
          <w:b/>
          <w:bCs/>
        </w:rPr>
      </w:pPr>
    </w:p>
    <w:p w14:paraId="798AF8D6" w14:textId="77777777" w:rsidR="00803B97" w:rsidRDefault="00803B97" w:rsidP="00803B97">
      <w:pPr>
        <w:rPr>
          <w:b/>
          <w:bCs/>
        </w:rPr>
      </w:pPr>
      <w:r>
        <w:rPr>
          <w:bCs/>
          <w:noProof/>
        </w:rPr>
        <w:drawing>
          <wp:inline distT="0" distB="0" distL="0" distR="0" wp14:anchorId="0E08B7A8" wp14:editId="7F7A6671">
            <wp:extent cx="4881880" cy="691515"/>
            <wp:effectExtent l="19050" t="0" r="0" b="0"/>
            <wp:docPr id="50" name="Picture 50" descr="68D6C9D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68D6C9D7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1880" cy="691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3793568" w14:textId="77777777" w:rsidR="00803B97" w:rsidRPr="00021128" w:rsidRDefault="00803B97" w:rsidP="00803B97">
      <w:pPr>
        <w:rPr>
          <w:bCs/>
        </w:rPr>
      </w:pPr>
      <w:r>
        <w:rPr>
          <w:bCs/>
        </w:rPr>
        <w:t xml:space="preserve">       </w:t>
      </w:r>
      <w:r w:rsidRPr="00021128">
        <w:rPr>
          <w:bCs/>
        </w:rPr>
        <w:t>and</w:t>
      </w:r>
    </w:p>
    <w:p w14:paraId="3C02C6CD" w14:textId="77777777" w:rsidR="00803B97" w:rsidRDefault="00803B97" w:rsidP="005A2EEC">
      <w:r>
        <w:t xml:space="preserve">   </w:t>
      </w:r>
      <w:r>
        <w:rPr>
          <w:noProof/>
        </w:rPr>
        <w:drawing>
          <wp:inline distT="0" distB="0" distL="0" distR="0" wp14:anchorId="15B90905" wp14:editId="769BC3FA">
            <wp:extent cx="5184140" cy="1200785"/>
            <wp:effectExtent l="19050" t="0" r="0" b="0"/>
            <wp:docPr id="51" name="Picture 51" descr="9D52E9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9D52E9EC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4140" cy="1200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1916F27" w14:textId="77777777" w:rsidR="005A2EEC" w:rsidRDefault="005A2EEC" w:rsidP="005A2E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53620C59" w14:textId="77777777" w:rsidR="00DF1895" w:rsidRDefault="005A2EEC" w:rsidP="005A2E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5A2EEC">
        <w:rPr>
          <w:b/>
        </w:rPr>
        <w:t>8.</w:t>
      </w:r>
      <w:r>
        <w:rPr>
          <w:b/>
        </w:rPr>
        <w:t xml:space="preserve">  </w:t>
      </w:r>
      <w:r w:rsidR="00DF1895">
        <w:t xml:space="preserve">Two parallel plates each having dimensions 30 mm by 50 mm are spaced 8 mm apart in air. If a </w:t>
      </w:r>
    </w:p>
    <w:p w14:paraId="7380A2B9" w14:textId="77777777" w:rsidR="00DF1895" w:rsidRDefault="00DF1895" w:rsidP="005A2E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28EF7EBB" w14:textId="77777777" w:rsidR="005A2EEC" w:rsidRPr="005A2EEC" w:rsidRDefault="00DF1895" w:rsidP="005A2E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    voltage of 40 kV is applied across the plates determine the energy stored in the electric field.</w:t>
      </w:r>
    </w:p>
    <w:p w14:paraId="06DD9897" w14:textId="77777777" w:rsidR="005A2EEC" w:rsidRDefault="005A2EEC" w:rsidP="005A2E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7E33855C" w14:textId="77777777" w:rsidR="00803B97" w:rsidRDefault="00803B97" w:rsidP="005A2EEC"/>
    <w:p w14:paraId="19901695" w14:textId="77777777" w:rsidR="00803B97" w:rsidRDefault="006660A0" w:rsidP="001B59D4">
      <w:pPr>
        <w:spacing w:line="360" w:lineRule="auto"/>
      </w:pPr>
      <w:r>
        <w:t xml:space="preserve">Capacitance, C = </w:t>
      </w:r>
      <w:r w:rsidRPr="006660A0">
        <w:rPr>
          <w:position w:val="-24"/>
        </w:rPr>
        <w:object w:dxaOrig="3780" w:dyaOrig="660" w14:anchorId="50BA52BE">
          <v:shape id="_x0000_i1079" type="#_x0000_t75" style="width:189.1pt;height:33.2pt" o:ole="">
            <v:imagedata r:id="rId132" o:title=""/>
          </v:shape>
          <o:OLEObject Type="Embed" ProgID="Equation.DSMT4" ShapeID="_x0000_i1079" DrawAspect="Content" ObjectID="_1680630267" r:id="rId133"/>
        </w:object>
      </w:r>
      <w:r>
        <w:t xml:space="preserve"> = 1.6594 pF</w:t>
      </w:r>
    </w:p>
    <w:p w14:paraId="47BF04DB" w14:textId="77777777" w:rsidR="006660A0" w:rsidRPr="00E169F0" w:rsidRDefault="006660A0" w:rsidP="001B59D4">
      <w:pPr>
        <w:pBdr>
          <w:bottom w:val="single" w:sz="4" w:space="1" w:color="auto"/>
        </w:pBdr>
        <w:spacing w:line="480" w:lineRule="auto"/>
        <w:rPr>
          <w:b/>
          <w:bCs/>
        </w:rPr>
      </w:pPr>
      <w:r w:rsidRPr="00E169F0">
        <w:rPr>
          <w:b/>
          <w:bCs/>
        </w:rPr>
        <w:t>Energy stored</w:t>
      </w:r>
      <w:r>
        <w:rPr>
          <w:bCs/>
        </w:rPr>
        <w:t xml:space="preserve">, </w:t>
      </w:r>
      <w:r w:rsidRPr="003E387B">
        <w:rPr>
          <w:bCs/>
          <w:position w:val="-12"/>
        </w:rPr>
        <w:object w:dxaOrig="360" w:dyaOrig="360" w14:anchorId="170525DB">
          <v:shape id="_x0000_i1080" type="#_x0000_t75" style="width:18.15pt;height:18.15pt" o:ole="">
            <v:imagedata r:id="rId106" o:title=""/>
          </v:shape>
          <o:OLEObject Type="Embed" ProgID="Equation.DSMT4" ShapeID="_x0000_i1080" DrawAspect="Content" ObjectID="_1680630268" r:id="rId134"/>
        </w:object>
      </w:r>
      <w:r>
        <w:rPr>
          <w:bCs/>
        </w:rPr>
        <w:t xml:space="preserve"> = </w:t>
      </w:r>
      <w:r w:rsidRPr="003E387B">
        <w:rPr>
          <w:bCs/>
          <w:position w:val="-24"/>
        </w:rPr>
        <w:object w:dxaOrig="3620" w:dyaOrig="620" w14:anchorId="3B8A0C70">
          <v:shape id="_x0000_i1081" type="#_x0000_t75" style="width:180.95pt;height:31.3pt" o:ole="">
            <v:imagedata r:id="rId135" o:title=""/>
          </v:shape>
          <o:OLEObject Type="Embed" ProgID="Equation.DSMT4" ShapeID="_x0000_i1081" DrawAspect="Content" ObjectID="_1680630269" r:id="rId136"/>
        </w:object>
      </w:r>
      <w:r>
        <w:rPr>
          <w:bCs/>
        </w:rPr>
        <w:t xml:space="preserve">= </w:t>
      </w:r>
      <w:r w:rsidR="001B59D4">
        <w:rPr>
          <w:b/>
          <w:bCs/>
        </w:rPr>
        <w:t>1.328</w:t>
      </w:r>
      <w:r w:rsidRPr="00E169F0">
        <w:rPr>
          <w:b/>
          <w:bCs/>
        </w:rPr>
        <w:t xml:space="preserve"> </w:t>
      </w:r>
      <w:proofErr w:type="spellStart"/>
      <w:r w:rsidRPr="00E169F0">
        <w:rPr>
          <w:b/>
          <w:bCs/>
        </w:rPr>
        <w:t>mJ</w:t>
      </w:r>
      <w:proofErr w:type="spellEnd"/>
      <w:r>
        <w:rPr>
          <w:bCs/>
        </w:rPr>
        <w:t xml:space="preserve">  </w:t>
      </w:r>
    </w:p>
    <w:p w14:paraId="062A1E47" w14:textId="469A31DD" w:rsidR="00803B97" w:rsidRPr="00836D2F" w:rsidRDefault="001E12C8" w:rsidP="00803B97">
      <w:pPr>
        <w:spacing w:line="360" w:lineRule="auto"/>
        <w:rPr>
          <w:b/>
        </w:rPr>
      </w:pPr>
      <w:r>
        <w:rPr>
          <w:b/>
        </w:rPr>
        <w:lastRenderedPageBreak/>
        <w:t>Exercise 1</w:t>
      </w:r>
      <w:r w:rsidR="00C319E6">
        <w:rPr>
          <w:b/>
        </w:rPr>
        <w:t>70</w:t>
      </w:r>
      <w:r>
        <w:rPr>
          <w:b/>
        </w:rPr>
        <w:t xml:space="preserve">, Page </w:t>
      </w:r>
      <w:r w:rsidR="00C319E6">
        <w:rPr>
          <w:b/>
        </w:rPr>
        <w:t>712</w:t>
      </w:r>
    </w:p>
    <w:p w14:paraId="18D83FAB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3B0F4D9A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1.  </w:t>
      </w:r>
      <w:r>
        <w:rPr>
          <w:bCs/>
        </w:rPr>
        <w:t xml:space="preserve">A coaxial cable has an inner core of radius 0.8 mm and an outer sheath of internal radius </w:t>
      </w:r>
    </w:p>
    <w:p w14:paraId="5520D58D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4.8 mm. Determine the inductance of 25 m of the cable. Assume that the relative permeability of </w:t>
      </w:r>
    </w:p>
    <w:p w14:paraId="67AD5C6F" w14:textId="77777777" w:rsidR="00803B97" w:rsidRPr="000C771A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Cs/>
        </w:rPr>
        <w:t xml:space="preserve">    the material used is 1.</w:t>
      </w:r>
    </w:p>
    <w:p w14:paraId="00C002D8" w14:textId="77777777" w:rsidR="00803B97" w:rsidRDefault="00803B97" w:rsidP="00803B97">
      <w:pPr>
        <w:rPr>
          <w:b/>
          <w:bCs/>
        </w:rPr>
      </w:pPr>
    </w:p>
    <w:p w14:paraId="6139B6E3" w14:textId="77777777" w:rsidR="00803B97" w:rsidRDefault="00803B97" w:rsidP="00803B97">
      <w:pPr>
        <w:spacing w:line="480" w:lineRule="auto"/>
      </w:pPr>
      <w:r>
        <w:t>Inductance of a concentric cable per metre length,</w:t>
      </w:r>
    </w:p>
    <w:p w14:paraId="7E2A18ED" w14:textId="77777777" w:rsidR="00803B97" w:rsidRDefault="00803B97" w:rsidP="00803B97">
      <w:pPr>
        <w:spacing w:line="480" w:lineRule="auto"/>
      </w:pPr>
      <w:r>
        <w:t xml:space="preserve">             L = </w:t>
      </w:r>
      <w:r w:rsidRPr="00612314">
        <w:rPr>
          <w:position w:val="-28"/>
        </w:rPr>
        <w:object w:dxaOrig="6660" w:dyaOrig="760" w14:anchorId="3A0C0246">
          <v:shape id="_x0000_i1082" type="#_x0000_t75" style="width:333.1pt;height:38.2pt" o:ole="">
            <v:imagedata r:id="rId137" o:title=""/>
          </v:shape>
          <o:OLEObject Type="Embed" ProgID="Equation.DSMT4" ShapeID="_x0000_i1082" DrawAspect="Content" ObjectID="_1680630270" r:id="rId138"/>
        </w:object>
      </w:r>
      <w:r>
        <w:t xml:space="preserve">  </w:t>
      </w:r>
    </w:p>
    <w:p w14:paraId="300B2812" w14:textId="77777777" w:rsidR="00803B97" w:rsidRDefault="00803B97" w:rsidP="00803B97">
      <w:pPr>
        <w:spacing w:line="480" w:lineRule="auto"/>
      </w:pPr>
      <w:r>
        <w:t xml:space="preserve">Hence, for a 25 m length, </w:t>
      </w:r>
      <w:r>
        <w:rPr>
          <w:b/>
          <w:bCs/>
        </w:rPr>
        <w:t>inductance</w:t>
      </w:r>
      <w:r>
        <w:t xml:space="preserve"> = </w:t>
      </w:r>
      <w:r w:rsidRPr="00612314">
        <w:rPr>
          <w:position w:val="-6"/>
        </w:rPr>
        <w:object w:dxaOrig="1719" w:dyaOrig="320" w14:anchorId="79C00C3F">
          <v:shape id="_x0000_i1083" type="#_x0000_t75" style="width:85.75pt;height:16.3pt" o:ole="">
            <v:imagedata r:id="rId139" o:title=""/>
          </v:shape>
          <o:OLEObject Type="Embed" ProgID="Equation.DSMT4" ShapeID="_x0000_i1083" DrawAspect="Content" ObjectID="_1680630271" r:id="rId140"/>
        </w:object>
      </w:r>
      <w:r>
        <w:t xml:space="preserve"> = </w:t>
      </w:r>
      <w:r>
        <w:rPr>
          <w:b/>
          <w:bCs/>
        </w:rPr>
        <w:t xml:space="preserve">10.2 </w:t>
      </w:r>
      <w:r>
        <w:rPr>
          <w:b/>
          <w:bCs/>
        </w:rPr>
        <w:sym w:font="Symbol" w:char="F06D"/>
      </w:r>
      <w:r>
        <w:rPr>
          <w:b/>
          <w:bCs/>
        </w:rPr>
        <w:t>H</w:t>
      </w:r>
    </w:p>
    <w:p w14:paraId="370D0AA3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0A5DEFBA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2.  </w:t>
      </w:r>
      <w:r>
        <w:rPr>
          <w:bCs/>
        </w:rPr>
        <w:t xml:space="preserve">A concentric cable has a core 12 mm diameter and a sheath 40 mm diameter, the sheath having </w:t>
      </w:r>
    </w:p>
    <w:p w14:paraId="50C2643F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negligible thickness. Determine the inductance and the capacitance of the cable per metre </w:t>
      </w:r>
    </w:p>
    <w:p w14:paraId="4C8CAF22" w14:textId="77777777" w:rsidR="00803B97" w:rsidRPr="001C481F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Cs/>
        </w:rPr>
        <w:t xml:space="preserve">    assuming nonmagnetic materials and a dielectric of relative permittivity 3.2.</w:t>
      </w:r>
    </w:p>
    <w:p w14:paraId="4C279AEB" w14:textId="77777777" w:rsidR="00803B97" w:rsidRDefault="00803B97" w:rsidP="00803B97">
      <w:pPr>
        <w:rPr>
          <w:b/>
          <w:bCs/>
        </w:rPr>
      </w:pPr>
    </w:p>
    <w:p w14:paraId="266F14F8" w14:textId="77777777" w:rsidR="00803B97" w:rsidRDefault="00803B97" w:rsidP="00803B97">
      <w:pPr>
        <w:spacing w:line="360" w:lineRule="auto"/>
        <w:rPr>
          <w:b/>
          <w:bCs/>
        </w:rPr>
      </w:pPr>
      <w:r>
        <w:rPr>
          <w:b/>
          <w:bCs/>
        </w:rPr>
        <w:t>Inductance of a concentric cable per metre length,</w:t>
      </w:r>
    </w:p>
    <w:p w14:paraId="0E8441A4" w14:textId="77777777" w:rsidR="00803B97" w:rsidRDefault="00803B97" w:rsidP="00803B97">
      <w:pPr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57A2BE67" wp14:editId="196F5674">
            <wp:extent cx="4643755" cy="787400"/>
            <wp:effectExtent l="19050" t="0" r="4445" b="0"/>
            <wp:docPr id="54" name="Picture 54" descr="DE75E8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DE75E8FD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3755" cy="78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2D6F85D" w14:textId="77777777" w:rsidR="00803B97" w:rsidRDefault="00803B97" w:rsidP="00803B97">
      <w:pPr>
        <w:rPr>
          <w:b/>
          <w:bCs/>
        </w:rPr>
      </w:pPr>
    </w:p>
    <w:p w14:paraId="0C02BBB7" w14:textId="77777777" w:rsidR="00803B97" w:rsidRDefault="00803B97" w:rsidP="00803B97">
      <w:pPr>
        <w:spacing w:line="360" w:lineRule="auto"/>
        <w:rPr>
          <w:b/>
          <w:bCs/>
        </w:rPr>
      </w:pPr>
      <w:r>
        <w:rPr>
          <w:b/>
          <w:bCs/>
        </w:rPr>
        <w:t>Capacitance of a concentric cable per metre length,</w:t>
      </w:r>
    </w:p>
    <w:p w14:paraId="5FE80A3D" w14:textId="77777777" w:rsidR="00803B97" w:rsidRDefault="00803B97" w:rsidP="00803B97">
      <w:pPr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5F545C3B" wp14:editId="42633733">
            <wp:extent cx="5120640" cy="858520"/>
            <wp:effectExtent l="19050" t="0" r="3810" b="0"/>
            <wp:docPr id="55" name="Picture 55" descr="786A2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786A2DA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0640" cy="858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3DD9DD1" w14:textId="77777777" w:rsidR="00DF1895" w:rsidRDefault="00DF1895" w:rsidP="00DF18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47FC3969" w14:textId="77777777" w:rsidR="001B59D4" w:rsidRDefault="00DF1895" w:rsidP="00DF18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  <w:r>
        <w:rPr>
          <w:b/>
          <w:bCs/>
        </w:rPr>
        <w:t xml:space="preserve">3.  </w:t>
      </w:r>
      <w:r>
        <w:rPr>
          <w:bCs/>
        </w:rPr>
        <w:t xml:space="preserve">A concentric cable has an inner sheath radius of 4.0 cm. The inductance of the cable is </w:t>
      </w:r>
    </w:p>
    <w:p w14:paraId="32334CDC" w14:textId="77777777" w:rsidR="001B59D4" w:rsidRDefault="001B59D4" w:rsidP="00DF18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</w:p>
    <w:p w14:paraId="751853FC" w14:textId="77777777" w:rsidR="00DF1895" w:rsidRDefault="001B59D4" w:rsidP="00DF18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  <w:r>
        <w:rPr>
          <w:bCs/>
        </w:rPr>
        <w:t xml:space="preserve">     </w:t>
      </w:r>
      <w:r w:rsidR="00DF1895">
        <w:rPr>
          <w:bCs/>
        </w:rPr>
        <w:t xml:space="preserve">0.5 </w:t>
      </w:r>
      <w:proofErr w:type="spellStart"/>
      <w:r w:rsidR="00DF1895">
        <w:rPr>
          <w:bCs/>
        </w:rPr>
        <w:t>μH</w:t>
      </w:r>
      <w:proofErr w:type="spellEnd"/>
      <w:r w:rsidR="00DF1895">
        <w:rPr>
          <w:bCs/>
        </w:rPr>
        <w:t xml:space="preserve">/m. Ignoring inductance due to internal linkages, determine the radius of the core. Assume </w:t>
      </w:r>
    </w:p>
    <w:p w14:paraId="415AD000" w14:textId="77777777" w:rsidR="00DF1895" w:rsidRDefault="00DF1895" w:rsidP="00DF18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</w:p>
    <w:p w14:paraId="53EA67BD" w14:textId="77777777" w:rsidR="00DF1895" w:rsidRPr="00DF1895" w:rsidRDefault="00DF1895" w:rsidP="00DF18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  <w:r>
        <w:rPr>
          <w:bCs/>
        </w:rPr>
        <w:t xml:space="preserve">     that the relative permeability of the material is unity.</w:t>
      </w:r>
    </w:p>
    <w:p w14:paraId="629AB266" w14:textId="77777777" w:rsidR="00DF1895" w:rsidRDefault="00DF1895" w:rsidP="00DF18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63BACCBE" w14:textId="77777777" w:rsidR="00DF1895" w:rsidRDefault="00DF1895" w:rsidP="00803B97">
      <w:pPr>
        <w:rPr>
          <w:b/>
          <w:bCs/>
        </w:rPr>
      </w:pPr>
    </w:p>
    <w:p w14:paraId="104D7F20" w14:textId="77777777" w:rsidR="00DF1895" w:rsidRDefault="001B59D4" w:rsidP="00803B97">
      <w:pPr>
        <w:rPr>
          <w:bCs/>
        </w:rPr>
      </w:pPr>
      <w:r w:rsidRPr="001B59D4">
        <w:rPr>
          <w:bCs/>
        </w:rPr>
        <w:t xml:space="preserve">Inductance per metre length = </w:t>
      </w:r>
      <w:r w:rsidRPr="001B59D4">
        <w:rPr>
          <w:bCs/>
          <w:position w:val="-24"/>
        </w:rPr>
        <w:object w:dxaOrig="999" w:dyaOrig="620" w14:anchorId="73496B5A">
          <v:shape id="_x0000_i1084" type="#_x0000_t75" style="width:50.1pt;height:31.3pt" o:ole="">
            <v:imagedata r:id="rId143" o:title=""/>
          </v:shape>
          <o:OLEObject Type="Embed" ProgID="Equation.DSMT4" ShapeID="_x0000_i1084" DrawAspect="Content" ObjectID="_1680630272" r:id="rId144"/>
        </w:object>
      </w:r>
    </w:p>
    <w:p w14:paraId="0812A9E6" w14:textId="77777777" w:rsidR="001B59D4" w:rsidRDefault="001B59D4" w:rsidP="00803B97">
      <w:pPr>
        <w:rPr>
          <w:bCs/>
        </w:rPr>
      </w:pPr>
    </w:p>
    <w:p w14:paraId="4F0C83AB" w14:textId="77777777" w:rsidR="001B59D4" w:rsidRDefault="001B59D4" w:rsidP="00803B97">
      <w:pPr>
        <w:rPr>
          <w:bCs/>
        </w:rPr>
      </w:pPr>
      <w:r>
        <w:rPr>
          <w:bCs/>
        </w:rPr>
        <w:lastRenderedPageBreak/>
        <w:t xml:space="preserve">i.e.                        </w:t>
      </w:r>
      <w:r w:rsidR="00B72B57">
        <w:rPr>
          <w:bCs/>
        </w:rPr>
        <w:t xml:space="preserve">  </w:t>
      </w:r>
      <w:r w:rsidR="00B72B57" w:rsidRPr="00B72B57">
        <w:rPr>
          <w:bCs/>
          <w:position w:val="-28"/>
        </w:rPr>
        <w:object w:dxaOrig="3340" w:dyaOrig="760" w14:anchorId="62A85501">
          <v:shape id="_x0000_i1085" type="#_x0000_t75" style="width:167.15pt;height:38.2pt" o:ole="">
            <v:imagedata r:id="rId145" o:title=""/>
          </v:shape>
          <o:OLEObject Type="Embed" ProgID="Equation.DSMT4" ShapeID="_x0000_i1085" DrawAspect="Content" ObjectID="_1680630273" r:id="rId146"/>
        </w:object>
      </w:r>
    </w:p>
    <w:p w14:paraId="2E2409EB" w14:textId="77777777" w:rsidR="001B59D4" w:rsidRDefault="001B59D4" w:rsidP="00803B97">
      <w:pPr>
        <w:rPr>
          <w:bCs/>
        </w:rPr>
      </w:pPr>
    </w:p>
    <w:p w14:paraId="379D4B32" w14:textId="77777777" w:rsidR="001B59D4" w:rsidRPr="001B59D4" w:rsidRDefault="001B59D4" w:rsidP="00803B97">
      <w:pPr>
        <w:rPr>
          <w:bCs/>
        </w:rPr>
      </w:pPr>
      <w:r>
        <w:rPr>
          <w:bCs/>
        </w:rPr>
        <w:t xml:space="preserve">from </w:t>
      </w:r>
      <w:proofErr w:type="gramStart"/>
      <w:r>
        <w:rPr>
          <w:bCs/>
        </w:rPr>
        <w:t xml:space="preserve">which,   </w:t>
      </w:r>
      <w:proofErr w:type="gramEnd"/>
      <w:r>
        <w:rPr>
          <w:bCs/>
        </w:rPr>
        <w:t xml:space="preserve">      </w:t>
      </w:r>
      <w:r w:rsidR="00B72B57">
        <w:rPr>
          <w:bCs/>
        </w:rPr>
        <w:t xml:space="preserve">  </w:t>
      </w:r>
      <w:r>
        <w:rPr>
          <w:bCs/>
        </w:rPr>
        <w:t xml:space="preserve">  </w:t>
      </w:r>
      <w:r w:rsidR="00B72B57" w:rsidRPr="001B59D4">
        <w:rPr>
          <w:bCs/>
          <w:position w:val="-28"/>
        </w:rPr>
        <w:object w:dxaOrig="2560" w:dyaOrig="700" w14:anchorId="6ED1E432">
          <v:shape id="_x0000_i1086" type="#_x0000_t75" style="width:127.7pt;height:35.05pt" o:ole="">
            <v:imagedata r:id="rId147" o:title=""/>
          </v:shape>
          <o:OLEObject Type="Embed" ProgID="Equation.DSMT4" ShapeID="_x0000_i1086" DrawAspect="Content" ObjectID="_1680630274" r:id="rId148"/>
        </w:object>
      </w:r>
    </w:p>
    <w:p w14:paraId="285A9A4D" w14:textId="77777777" w:rsidR="00DF1895" w:rsidRDefault="00DF1895" w:rsidP="00803B97">
      <w:pPr>
        <w:rPr>
          <w:b/>
          <w:bCs/>
        </w:rPr>
      </w:pPr>
    </w:p>
    <w:p w14:paraId="36DE4D58" w14:textId="77777777" w:rsidR="00B72B57" w:rsidRDefault="00B72B57" w:rsidP="00803B97">
      <w:pPr>
        <w:rPr>
          <w:bCs/>
        </w:rPr>
      </w:pPr>
      <w:r w:rsidRPr="00B72B57">
        <w:rPr>
          <w:bCs/>
        </w:rPr>
        <w:t>i.e.</w:t>
      </w:r>
      <w:r>
        <w:rPr>
          <w:bCs/>
        </w:rPr>
        <w:t xml:space="preserve">                                   </w:t>
      </w:r>
      <w:r w:rsidRPr="00B72B57">
        <w:rPr>
          <w:bCs/>
          <w:position w:val="-24"/>
        </w:rPr>
        <w:object w:dxaOrig="940" w:dyaOrig="620" w14:anchorId="052C5465">
          <v:shape id="_x0000_i1087" type="#_x0000_t75" style="width:46.95pt;height:31.3pt" o:ole="">
            <v:imagedata r:id="rId149" o:title=""/>
          </v:shape>
          <o:OLEObject Type="Embed" ProgID="Equation.DSMT4" ShapeID="_x0000_i1087" DrawAspect="Content" ObjectID="_1680630275" r:id="rId150"/>
        </w:object>
      </w:r>
      <w:r>
        <w:rPr>
          <w:bCs/>
        </w:rPr>
        <w:t xml:space="preserve">     and     a = </w:t>
      </w:r>
      <w:r w:rsidRPr="00B72B57">
        <w:rPr>
          <w:bCs/>
          <w:position w:val="-24"/>
        </w:rPr>
        <w:object w:dxaOrig="420" w:dyaOrig="620" w14:anchorId="10AE4E7B">
          <v:shape id="_x0000_i1088" type="#_x0000_t75" style="width:21.3pt;height:31.3pt" o:ole="">
            <v:imagedata r:id="rId151" o:title=""/>
          </v:shape>
          <o:OLEObject Type="Embed" ProgID="Equation.DSMT4" ShapeID="_x0000_i1088" DrawAspect="Content" ObjectID="_1680630276" r:id="rId152"/>
        </w:object>
      </w:r>
    </w:p>
    <w:p w14:paraId="094A0CDA" w14:textId="77777777" w:rsidR="00B72B57" w:rsidRDefault="00B72B57" w:rsidP="00803B97">
      <w:pPr>
        <w:rPr>
          <w:bCs/>
        </w:rPr>
      </w:pPr>
    </w:p>
    <w:p w14:paraId="78DBBF8A" w14:textId="77777777" w:rsidR="00DF1895" w:rsidRPr="00B72B57" w:rsidRDefault="00B72B57" w:rsidP="00803B97">
      <w:pPr>
        <w:rPr>
          <w:b/>
          <w:bCs/>
        </w:rPr>
      </w:pPr>
      <w:r>
        <w:rPr>
          <w:bCs/>
        </w:rPr>
        <w:t xml:space="preserve">and    </w:t>
      </w:r>
      <w:r w:rsidRPr="00B72B57">
        <w:rPr>
          <w:b/>
          <w:bCs/>
        </w:rPr>
        <w:t>core radius, a</w:t>
      </w:r>
      <w:r>
        <w:rPr>
          <w:bCs/>
        </w:rPr>
        <w:t xml:space="preserve"> =</w:t>
      </w:r>
      <w:r w:rsidRPr="00B72B57">
        <w:rPr>
          <w:bCs/>
          <w:position w:val="-10"/>
        </w:rPr>
        <w:object w:dxaOrig="760" w:dyaOrig="360" w14:anchorId="0A058979">
          <v:shape id="_x0000_i1089" type="#_x0000_t75" style="width:38.2pt;height:18.15pt" o:ole="">
            <v:imagedata r:id="rId153" o:title=""/>
          </v:shape>
          <o:OLEObject Type="Embed" ProgID="Equation.DSMT4" ShapeID="_x0000_i1089" DrawAspect="Content" ObjectID="_1680630277" r:id="rId154"/>
        </w:object>
      </w:r>
      <w:r>
        <w:rPr>
          <w:bCs/>
        </w:rPr>
        <w:t xml:space="preserve">= 0.328 cm = </w:t>
      </w:r>
      <w:r w:rsidRPr="00B72B57">
        <w:rPr>
          <w:b/>
          <w:bCs/>
        </w:rPr>
        <w:t>3.28 mm</w:t>
      </w:r>
    </w:p>
    <w:p w14:paraId="215001C1" w14:textId="77777777" w:rsidR="00DF1895" w:rsidRDefault="00DF1895" w:rsidP="00803B97">
      <w:pPr>
        <w:rPr>
          <w:b/>
          <w:bCs/>
        </w:rPr>
      </w:pPr>
    </w:p>
    <w:p w14:paraId="155FFCE4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1E757E03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4.  </w:t>
      </w:r>
      <w:r>
        <w:rPr>
          <w:bCs/>
        </w:rPr>
        <w:t xml:space="preserve">The inductance of a concentric cable of core radius 8 mm and inner sheath radius of 35 mm is </w:t>
      </w:r>
    </w:p>
    <w:p w14:paraId="1C7001FF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 measured as 2.0 </w:t>
      </w:r>
      <w:proofErr w:type="spellStart"/>
      <w:r>
        <w:rPr>
          <w:bCs/>
        </w:rPr>
        <w:t>mH</w:t>
      </w:r>
      <w:proofErr w:type="spellEnd"/>
      <w:r>
        <w:rPr>
          <w:bCs/>
        </w:rPr>
        <w:t xml:space="preserve">. Determine (a) the length of the cable, and (b) the capacitance of the cable. </w:t>
      </w:r>
    </w:p>
    <w:p w14:paraId="1009635D" w14:textId="77777777" w:rsidR="00803B97" w:rsidRPr="001C481F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Cs/>
        </w:rPr>
        <w:t xml:space="preserve">     Assume that nonmagnetic materials are used and the relative permittivity of the dielectric is 2.5.</w:t>
      </w:r>
    </w:p>
    <w:p w14:paraId="5335A473" w14:textId="77777777" w:rsidR="00803B97" w:rsidRDefault="00803B97" w:rsidP="00803B97">
      <w:pPr>
        <w:rPr>
          <w:b/>
          <w:bCs/>
        </w:rPr>
      </w:pPr>
    </w:p>
    <w:p w14:paraId="4BF2BC6C" w14:textId="77777777" w:rsidR="00803B97" w:rsidRDefault="00803B97" w:rsidP="00803B97">
      <w:r>
        <w:t xml:space="preserve"> </w:t>
      </w:r>
      <w:r>
        <w:rPr>
          <w:noProof/>
        </w:rPr>
        <w:drawing>
          <wp:inline distT="0" distB="0" distL="0" distR="0" wp14:anchorId="117790B2" wp14:editId="32F6B6CF">
            <wp:extent cx="4794885" cy="699770"/>
            <wp:effectExtent l="19050" t="0" r="5715" b="0"/>
            <wp:docPr id="56" name="Picture 56" descr="EE032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EE032113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4885" cy="699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A33639C" w14:textId="77777777" w:rsidR="00803B97" w:rsidRDefault="00803B97" w:rsidP="00803B97"/>
    <w:p w14:paraId="6081327C" w14:textId="77777777" w:rsidR="00803B97" w:rsidRDefault="00803B97" w:rsidP="00803B97">
      <w:pPr>
        <w:pBdr>
          <w:bottom w:val="single" w:sz="4" w:space="1" w:color="auto"/>
        </w:pBdr>
      </w:pPr>
      <w:r>
        <w:rPr>
          <w:noProof/>
        </w:rPr>
        <w:drawing>
          <wp:inline distT="0" distB="0" distL="0" distR="0" wp14:anchorId="3DCFFB3E" wp14:editId="6EE63D68">
            <wp:extent cx="5319395" cy="3490595"/>
            <wp:effectExtent l="19050" t="0" r="0" b="0"/>
            <wp:docPr id="57" name="Picture 57" descr="90313F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90313FF8"/>
                    <pic:cNvPicPr>
                      <a:picLocks noChangeAspect="1" noChangeArrowheads="1"/>
                    </pic:cNvPicPr>
                  </pic:nvPicPr>
                  <pic:blipFill>
                    <a:blip r:embed="rId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9395" cy="3490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77A9E94" w14:textId="77777777" w:rsidR="00803B97" w:rsidRDefault="00803B97" w:rsidP="00803B97">
      <w:pPr>
        <w:pBdr>
          <w:bottom w:val="single" w:sz="4" w:space="1" w:color="auto"/>
        </w:pBdr>
      </w:pPr>
    </w:p>
    <w:p w14:paraId="16228450" w14:textId="77777777" w:rsidR="00803B97" w:rsidRDefault="00803B97" w:rsidP="00803B97"/>
    <w:p w14:paraId="453A9DCB" w14:textId="77777777" w:rsidR="00803B97" w:rsidRDefault="00803B97" w:rsidP="00803B97"/>
    <w:p w14:paraId="74C45F71" w14:textId="77777777" w:rsidR="00803B97" w:rsidRDefault="00803B97" w:rsidP="00803B97"/>
    <w:p w14:paraId="2C8E6511" w14:textId="77777777" w:rsidR="00803B97" w:rsidRDefault="00803B97" w:rsidP="00803B97"/>
    <w:p w14:paraId="6DC8101E" w14:textId="77777777" w:rsidR="00803B97" w:rsidRDefault="00803B97" w:rsidP="00803B97"/>
    <w:p w14:paraId="2F1F5206" w14:textId="21B1F726" w:rsidR="00803B97" w:rsidRDefault="001E12C8" w:rsidP="00BC4F3B">
      <w:pPr>
        <w:spacing w:line="480" w:lineRule="auto"/>
        <w:rPr>
          <w:b/>
        </w:rPr>
      </w:pPr>
      <w:r>
        <w:rPr>
          <w:b/>
        </w:rPr>
        <w:lastRenderedPageBreak/>
        <w:t>Exercise 1</w:t>
      </w:r>
      <w:r w:rsidR="00C319E6">
        <w:rPr>
          <w:b/>
        </w:rPr>
        <w:t>71</w:t>
      </w:r>
      <w:r>
        <w:rPr>
          <w:b/>
        </w:rPr>
        <w:t xml:space="preserve">, Page </w:t>
      </w:r>
      <w:r w:rsidR="00C319E6">
        <w:rPr>
          <w:b/>
        </w:rPr>
        <w:t>714</w:t>
      </w:r>
    </w:p>
    <w:p w14:paraId="5F9A8539" w14:textId="77777777" w:rsidR="00DF1895" w:rsidRDefault="00DF1895" w:rsidP="00DF18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45F5BBC4" w14:textId="77777777" w:rsidR="00DF1895" w:rsidRDefault="00DF1895" w:rsidP="00DF18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/>
        </w:rPr>
        <w:t xml:space="preserve">1.  </w:t>
      </w:r>
      <w:r>
        <w:t xml:space="preserve">A single-phase power line comprises two conductors each with a radius of 15 mm and spaced </w:t>
      </w:r>
    </w:p>
    <w:p w14:paraId="7F3122CB" w14:textId="77777777" w:rsidR="00DF1895" w:rsidRDefault="00DF1895" w:rsidP="00DF18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1.8 m apart in air. Determine the inductance per metre length, ignoring internal linkages and </w:t>
      </w:r>
    </w:p>
    <w:p w14:paraId="1B10C8B9" w14:textId="77777777" w:rsidR="00DF1895" w:rsidRPr="00DF1895" w:rsidRDefault="00DF1895" w:rsidP="00DF18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t xml:space="preserve">     assuming the relative permeability, </w:t>
      </w:r>
      <w:r w:rsidRPr="00DF1895">
        <w:rPr>
          <w:position w:val="-12"/>
        </w:rPr>
        <w:object w:dxaOrig="279" w:dyaOrig="360" w14:anchorId="11CEAE5A">
          <v:shape id="_x0000_i1090" type="#_x0000_t75" style="width:13.75pt;height:18.15pt" o:ole="">
            <v:imagedata r:id="rId157" o:title=""/>
          </v:shape>
          <o:OLEObject Type="Embed" ProgID="Equation.DSMT4" ShapeID="_x0000_i1090" DrawAspect="Content" ObjectID="_1680630278" r:id="rId158"/>
        </w:object>
      </w:r>
      <w:r>
        <w:t>= 1</w:t>
      </w:r>
    </w:p>
    <w:p w14:paraId="6DF12829" w14:textId="77777777" w:rsidR="00DF1895" w:rsidRDefault="00DF1895" w:rsidP="00BC4F3B">
      <w:pPr>
        <w:rPr>
          <w:b/>
        </w:rPr>
      </w:pPr>
    </w:p>
    <w:p w14:paraId="579EAD9F" w14:textId="77777777" w:rsidR="00BC4F3B" w:rsidRPr="00BC4F3B" w:rsidRDefault="00BC4F3B" w:rsidP="00BC4F3B">
      <w:r w:rsidRPr="00614A87">
        <w:rPr>
          <w:b/>
        </w:rPr>
        <w:t>Inductance</w:t>
      </w:r>
      <w:r>
        <w:t xml:space="preserve"> = </w:t>
      </w:r>
      <w:r w:rsidR="00614A87" w:rsidRPr="00614A87">
        <w:rPr>
          <w:position w:val="-28"/>
        </w:rPr>
        <w:object w:dxaOrig="3340" w:dyaOrig="760" w14:anchorId="41037801">
          <v:shape id="_x0000_i1091" type="#_x0000_t75" style="width:167.15pt;height:38.2pt" o:ole="">
            <v:imagedata r:id="rId159" o:title=""/>
          </v:shape>
          <o:OLEObject Type="Embed" ProgID="Equation.DSMT4" ShapeID="_x0000_i1091" DrawAspect="Content" ObjectID="_1680630279" r:id="rId160"/>
        </w:object>
      </w:r>
      <w:r w:rsidR="00614A87">
        <w:t xml:space="preserve"> = </w:t>
      </w:r>
      <w:r w:rsidR="00614A87" w:rsidRPr="00614A87">
        <w:rPr>
          <w:b/>
        </w:rPr>
        <w:t xml:space="preserve">1.915 </w:t>
      </w:r>
      <w:proofErr w:type="spellStart"/>
      <w:r w:rsidR="00614A87" w:rsidRPr="00614A87">
        <w:rPr>
          <w:b/>
        </w:rPr>
        <w:t>μH</w:t>
      </w:r>
      <w:proofErr w:type="spellEnd"/>
      <w:r w:rsidR="00614A87" w:rsidRPr="00614A87">
        <w:rPr>
          <w:b/>
        </w:rPr>
        <w:t>/m</w:t>
      </w:r>
    </w:p>
    <w:p w14:paraId="7D7788FF" w14:textId="77777777" w:rsidR="00BC4F3B" w:rsidRPr="00836D2F" w:rsidRDefault="00BC4F3B" w:rsidP="00BC4F3B">
      <w:pPr>
        <w:rPr>
          <w:b/>
        </w:rPr>
      </w:pPr>
    </w:p>
    <w:p w14:paraId="6DCF8F7A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4EC02A70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2.  </w:t>
      </w:r>
      <w:r>
        <w:rPr>
          <w:bCs/>
        </w:rPr>
        <w:t xml:space="preserve">Determine (a) the loop inductance, and (b) the capacitance of 500 m length of single-phase twin </w:t>
      </w:r>
    </w:p>
    <w:p w14:paraId="3D28F2EA" w14:textId="77777777" w:rsidR="00803B97" w:rsidRPr="00125D63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 line having conductors of diameter 8 mm and spaced 60 mm apart in air.</w:t>
      </w:r>
    </w:p>
    <w:p w14:paraId="66FBC7E2" w14:textId="77777777" w:rsidR="00803B97" w:rsidRDefault="00803B97" w:rsidP="00803B97">
      <w:pPr>
        <w:rPr>
          <w:b/>
          <w:bCs/>
        </w:rPr>
      </w:pPr>
    </w:p>
    <w:p w14:paraId="643010E0" w14:textId="77777777" w:rsidR="00803B97" w:rsidRDefault="00803B97" w:rsidP="00803B97">
      <w:pPr>
        <w:rPr>
          <w:bCs/>
        </w:rPr>
      </w:pPr>
      <w:r>
        <w:rPr>
          <w:bCs/>
        </w:rPr>
        <w:t xml:space="preserve">   </w:t>
      </w:r>
      <w:r w:rsidRPr="00A94A8A">
        <w:rPr>
          <w:bCs/>
        </w:rPr>
        <w:t>(a)</w:t>
      </w:r>
      <w:r>
        <w:rPr>
          <w:bCs/>
        </w:rPr>
        <w:t xml:space="preserve"> </w:t>
      </w:r>
      <w:smartTag w:uri="urn:schemas-microsoft-com:office:smarttags" w:element="place">
        <w:r>
          <w:rPr>
            <w:bCs/>
          </w:rPr>
          <w:t>Loop</w:t>
        </w:r>
      </w:smartTag>
      <w:r>
        <w:rPr>
          <w:bCs/>
        </w:rPr>
        <w:t xml:space="preserve"> inductance, L, is given by:</w:t>
      </w:r>
    </w:p>
    <w:p w14:paraId="2304512C" w14:textId="77777777" w:rsidR="00803B97" w:rsidRDefault="00803B97" w:rsidP="00803B97">
      <w:pPr>
        <w:rPr>
          <w:bCs/>
        </w:rPr>
      </w:pPr>
    </w:p>
    <w:p w14:paraId="77AAB8C2" w14:textId="77777777" w:rsidR="00803B97" w:rsidRDefault="00803B97" w:rsidP="00803B97">
      <w:pPr>
        <w:rPr>
          <w:bCs/>
        </w:rPr>
      </w:pPr>
      <w:r>
        <w:rPr>
          <w:bCs/>
          <w:noProof/>
        </w:rPr>
        <w:drawing>
          <wp:inline distT="0" distB="0" distL="0" distR="0" wp14:anchorId="3D1F98E1" wp14:editId="0038B367">
            <wp:extent cx="3983355" cy="1463040"/>
            <wp:effectExtent l="19050" t="0" r="0" b="0"/>
            <wp:docPr id="58" name="Picture 58" descr="31350F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31350F99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3355" cy="146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B7ED805" w14:textId="77777777" w:rsidR="00803B97" w:rsidRDefault="00803B97" w:rsidP="00803B97">
      <w:pPr>
        <w:rPr>
          <w:bCs/>
        </w:rPr>
      </w:pPr>
    </w:p>
    <w:p w14:paraId="7C32273B" w14:textId="77777777" w:rsidR="00803B97" w:rsidRDefault="00803B97" w:rsidP="00803B97">
      <w:pPr>
        <w:rPr>
          <w:bCs/>
        </w:rPr>
      </w:pPr>
      <w:r>
        <w:rPr>
          <w:bCs/>
        </w:rPr>
        <w:t xml:space="preserve">   (b) Capacitance, C, is given by:</w:t>
      </w:r>
    </w:p>
    <w:p w14:paraId="2B180689" w14:textId="77777777" w:rsidR="00803B97" w:rsidRPr="00A94A8A" w:rsidRDefault="00803B97" w:rsidP="00803B97">
      <w:pPr>
        <w:rPr>
          <w:bCs/>
        </w:rPr>
      </w:pPr>
      <w:r>
        <w:rPr>
          <w:bCs/>
        </w:rPr>
        <w:t xml:space="preserve">         </w:t>
      </w:r>
      <w:r>
        <w:rPr>
          <w:bCs/>
          <w:noProof/>
        </w:rPr>
        <w:drawing>
          <wp:inline distT="0" distB="0" distL="0" distR="0" wp14:anchorId="1A472AB8" wp14:editId="373EA671">
            <wp:extent cx="3848735" cy="2099310"/>
            <wp:effectExtent l="19050" t="0" r="0" b="0"/>
            <wp:docPr id="59" name="Picture 59" descr="29D9C0C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29D9C0C6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735" cy="2099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3BF723C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728E5809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3.  </w:t>
      </w:r>
      <w:r>
        <w:rPr>
          <w:bCs/>
        </w:rPr>
        <w:t xml:space="preserve">An isolated twin power line has conductors 7.5 mm radius. Determine the distance between </w:t>
      </w:r>
    </w:p>
    <w:p w14:paraId="59D45538" w14:textId="77777777" w:rsidR="00803B97" w:rsidRPr="001C481F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Cs/>
        </w:rPr>
        <w:t xml:space="preserve">    centres if the total loop inductance of 1 km of the line is 1.95 </w:t>
      </w:r>
      <w:proofErr w:type="spellStart"/>
      <w:r>
        <w:rPr>
          <w:bCs/>
        </w:rPr>
        <w:t>mH</w:t>
      </w:r>
      <w:proofErr w:type="spellEnd"/>
      <w:r>
        <w:rPr>
          <w:bCs/>
        </w:rPr>
        <w:t>.</w:t>
      </w:r>
    </w:p>
    <w:p w14:paraId="41D61A3D" w14:textId="77777777" w:rsidR="00803B97" w:rsidRDefault="00803B97" w:rsidP="00803B97">
      <w:pPr>
        <w:rPr>
          <w:b/>
          <w:bCs/>
        </w:rPr>
      </w:pPr>
    </w:p>
    <w:p w14:paraId="4DB96848" w14:textId="77777777" w:rsidR="00803B97" w:rsidRPr="005045C4" w:rsidRDefault="00803B97" w:rsidP="00803B97">
      <w:pPr>
        <w:rPr>
          <w:bCs/>
        </w:rPr>
      </w:pPr>
      <w:r>
        <w:rPr>
          <w:bCs/>
        </w:rPr>
        <w:t xml:space="preserve">          </w:t>
      </w:r>
      <w:smartTag w:uri="urn:schemas-microsoft-com:office:smarttags" w:element="place">
        <w:r w:rsidRPr="005045C4">
          <w:rPr>
            <w:bCs/>
          </w:rPr>
          <w:t>Loop</w:t>
        </w:r>
      </w:smartTag>
      <w:r w:rsidRPr="005045C4">
        <w:rPr>
          <w:bCs/>
        </w:rPr>
        <w:t xml:space="preserve"> inductance,</w:t>
      </w:r>
      <w:r>
        <w:rPr>
          <w:bCs/>
        </w:rPr>
        <w:t xml:space="preserve"> L, is given by:</w:t>
      </w:r>
    </w:p>
    <w:p w14:paraId="5CE26EFE" w14:textId="77777777" w:rsidR="00803B97" w:rsidRDefault="00803B97" w:rsidP="00803B97">
      <w:pPr>
        <w:rPr>
          <w:b/>
          <w:bCs/>
        </w:rPr>
      </w:pPr>
      <w:r>
        <w:rPr>
          <w:b/>
          <w:bCs/>
          <w:noProof/>
        </w:rPr>
        <w:lastRenderedPageBreak/>
        <w:drawing>
          <wp:inline distT="0" distB="0" distL="0" distR="0" wp14:anchorId="79841DD6" wp14:editId="5C799686">
            <wp:extent cx="4977765" cy="2250440"/>
            <wp:effectExtent l="19050" t="0" r="0" b="0"/>
            <wp:docPr id="60" name="Picture 60" descr="D770D0C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D770D0C4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7765" cy="2250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5C8E222" w14:textId="77777777" w:rsidR="00803B97" w:rsidRDefault="00803B97" w:rsidP="00803B97">
      <w:pPr>
        <w:rPr>
          <w:b/>
          <w:bCs/>
        </w:rPr>
      </w:pPr>
      <w:r>
        <w:rPr>
          <w:b/>
          <w:bCs/>
        </w:rPr>
        <w:t xml:space="preserve">   </w:t>
      </w:r>
      <w:r>
        <w:rPr>
          <w:b/>
          <w:bCs/>
          <w:noProof/>
        </w:rPr>
        <w:drawing>
          <wp:inline distT="0" distB="0" distL="0" distR="0" wp14:anchorId="3F906F37" wp14:editId="23077756">
            <wp:extent cx="4452620" cy="2790825"/>
            <wp:effectExtent l="19050" t="0" r="5080" b="0"/>
            <wp:docPr id="61" name="Picture 61" descr="470CB1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470CB1F5"/>
                    <pic:cNvPicPr>
                      <a:picLocks noChangeAspect="1" noChangeArrowheads="1"/>
                    </pic:cNvPicPr>
                  </pic:nvPicPr>
                  <pic:blipFill>
                    <a:blip r:embed="rId1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2620" cy="2790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69826B7" w14:textId="77777777" w:rsidR="00DF1895" w:rsidRDefault="00DF1895" w:rsidP="00803B97">
      <w:pPr>
        <w:rPr>
          <w:b/>
          <w:bCs/>
        </w:rPr>
      </w:pPr>
    </w:p>
    <w:p w14:paraId="061217C5" w14:textId="77777777" w:rsidR="00DF1895" w:rsidRDefault="00DF1895" w:rsidP="00DF18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7F269982" w14:textId="77777777" w:rsidR="00DF1895" w:rsidRDefault="00DF1895" w:rsidP="00DF18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  <w:r>
        <w:rPr>
          <w:b/>
          <w:bCs/>
        </w:rPr>
        <w:t xml:space="preserve">4.  </w:t>
      </w:r>
      <w:r>
        <w:rPr>
          <w:bCs/>
        </w:rPr>
        <w:t xml:space="preserve">An isolated twin line has conductors of diameter </w:t>
      </w:r>
      <w:r w:rsidRPr="00DF1895">
        <w:rPr>
          <w:bCs/>
          <w:position w:val="-6"/>
        </w:rPr>
        <w:object w:dxaOrig="760" w:dyaOrig="320" w14:anchorId="7079D65C">
          <v:shape id="_x0000_i1092" type="#_x0000_t75" style="width:38.2pt;height:16.3pt" o:ole="">
            <v:imagedata r:id="rId165" o:title=""/>
          </v:shape>
          <o:OLEObject Type="Embed" ProgID="Equation.DSMT4" ShapeID="_x0000_i1092" DrawAspect="Content" ObjectID="_1680630280" r:id="rId166"/>
        </w:object>
      </w:r>
      <w:r>
        <w:rPr>
          <w:bCs/>
        </w:rPr>
        <w:t xml:space="preserve">metres and spaced D millimetres apart </w:t>
      </w:r>
    </w:p>
    <w:p w14:paraId="06DC123B" w14:textId="77777777" w:rsidR="00DF1895" w:rsidRDefault="00DF1895" w:rsidP="00DF18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</w:p>
    <w:p w14:paraId="43B41A9B" w14:textId="77777777" w:rsidR="00DF1895" w:rsidRPr="00DF1895" w:rsidRDefault="00DF1895" w:rsidP="00DF18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Cs/>
        </w:rPr>
      </w:pPr>
      <w:r>
        <w:rPr>
          <w:bCs/>
        </w:rPr>
        <w:t xml:space="preserve">     in air. Derive an expression for the total loop inductance L of the line per metre length.</w:t>
      </w:r>
    </w:p>
    <w:p w14:paraId="6F6D767C" w14:textId="77777777" w:rsidR="00DF1895" w:rsidRDefault="00DF1895" w:rsidP="00DF18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55676C81" w14:textId="77777777" w:rsidR="00DF1895" w:rsidRDefault="00DF1895" w:rsidP="00803B97">
      <w:pPr>
        <w:rPr>
          <w:b/>
          <w:bCs/>
        </w:rPr>
      </w:pPr>
    </w:p>
    <w:p w14:paraId="7BBA7BA2" w14:textId="77777777" w:rsidR="00614A87" w:rsidRDefault="00614A87" w:rsidP="00803B97">
      <w:pPr>
        <w:rPr>
          <w:bCs/>
        </w:rPr>
      </w:pPr>
      <w:r w:rsidRPr="00614A87">
        <w:rPr>
          <w:bCs/>
        </w:rPr>
        <w:t>Total loop inductance</w:t>
      </w:r>
      <w:r>
        <w:rPr>
          <w:bCs/>
        </w:rPr>
        <w:t xml:space="preserve">, L = </w:t>
      </w:r>
      <w:r w:rsidRPr="00614A87">
        <w:rPr>
          <w:bCs/>
          <w:position w:val="-28"/>
        </w:rPr>
        <w:object w:dxaOrig="1660" w:dyaOrig="680" w14:anchorId="0D218980">
          <v:shape id="_x0000_i1093" type="#_x0000_t75" style="width:83.25pt;height:33.8pt" o:ole="">
            <v:imagedata r:id="rId167" o:title=""/>
          </v:shape>
          <o:OLEObject Type="Embed" ProgID="Equation.DSMT4" ShapeID="_x0000_i1093" DrawAspect="Content" ObjectID="_1680630281" r:id="rId168"/>
        </w:object>
      </w:r>
      <w:r>
        <w:rPr>
          <w:bCs/>
        </w:rPr>
        <w:t xml:space="preserve">     For proo</w:t>
      </w:r>
      <w:r w:rsidR="00015404">
        <w:rPr>
          <w:bCs/>
        </w:rPr>
        <w:t>f of this formula, see pages 588 and 589</w:t>
      </w:r>
      <w:r>
        <w:rPr>
          <w:bCs/>
        </w:rPr>
        <w:t xml:space="preserve"> of </w:t>
      </w:r>
    </w:p>
    <w:p w14:paraId="3C25EFD6" w14:textId="77777777" w:rsidR="00614A87" w:rsidRDefault="00614A87" w:rsidP="00803B97">
      <w:pPr>
        <w:rPr>
          <w:bCs/>
        </w:rPr>
      </w:pPr>
      <w:r>
        <w:rPr>
          <w:bCs/>
        </w:rPr>
        <w:t xml:space="preserve">                                                                                                                                                 textbook</w:t>
      </w:r>
    </w:p>
    <w:p w14:paraId="166EB37F" w14:textId="77777777" w:rsidR="00614A87" w:rsidRDefault="00614A87" w:rsidP="00803B97">
      <w:pPr>
        <w:rPr>
          <w:bCs/>
        </w:rPr>
      </w:pPr>
    </w:p>
    <w:p w14:paraId="2FE8BEF1" w14:textId="77777777" w:rsidR="00775D4D" w:rsidRDefault="00614A87" w:rsidP="00775D4D">
      <w:pPr>
        <w:spacing w:line="360" w:lineRule="auto"/>
        <w:rPr>
          <w:bCs/>
        </w:rPr>
      </w:pPr>
      <w:r>
        <w:rPr>
          <w:bCs/>
        </w:rPr>
        <w:t xml:space="preserve">For air, </w:t>
      </w:r>
      <w:r w:rsidRPr="00614A87">
        <w:rPr>
          <w:bCs/>
          <w:position w:val="-12"/>
        </w:rPr>
        <w:object w:dxaOrig="279" w:dyaOrig="360" w14:anchorId="5AA4B390">
          <v:shape id="_x0000_i1094" type="#_x0000_t75" style="width:13.75pt;height:18.15pt" o:ole="">
            <v:imagedata r:id="rId169" o:title=""/>
          </v:shape>
          <o:OLEObject Type="Embed" ProgID="Equation.DSMT4" ShapeID="_x0000_i1094" DrawAspect="Content" ObjectID="_1680630282" r:id="rId170"/>
        </w:object>
      </w:r>
      <w:r>
        <w:rPr>
          <w:bCs/>
        </w:rPr>
        <w:t xml:space="preserve">= 1, </w:t>
      </w:r>
      <w:r w:rsidR="00775D4D">
        <w:rPr>
          <w:bCs/>
        </w:rPr>
        <w:t xml:space="preserve">distance apart of conductors = D × </w:t>
      </w:r>
      <w:r w:rsidR="00775D4D" w:rsidRPr="00775D4D">
        <w:rPr>
          <w:bCs/>
          <w:position w:val="-6"/>
        </w:rPr>
        <w:object w:dxaOrig="440" w:dyaOrig="320" w14:anchorId="7B8980C3">
          <v:shape id="_x0000_i1095" type="#_x0000_t75" style="width:21.9pt;height:16.3pt" o:ole="">
            <v:imagedata r:id="rId171" o:title=""/>
          </v:shape>
          <o:OLEObject Type="Embed" ProgID="Equation.DSMT4" ShapeID="_x0000_i1095" DrawAspect="Content" ObjectID="_1680630283" r:id="rId172"/>
        </w:object>
      </w:r>
      <w:r w:rsidR="00775D4D">
        <w:rPr>
          <w:bCs/>
        </w:rPr>
        <w:t xml:space="preserve">m, radius of each conductor = </w:t>
      </w:r>
      <w:r w:rsidR="00775D4D" w:rsidRPr="00775D4D">
        <w:rPr>
          <w:bCs/>
          <w:position w:val="-24"/>
        </w:rPr>
        <w:object w:dxaOrig="820" w:dyaOrig="660" w14:anchorId="651DB6CB">
          <v:shape id="_x0000_i1096" type="#_x0000_t75" style="width:40.7pt;height:33.2pt" o:ole="">
            <v:imagedata r:id="rId173" o:title=""/>
          </v:shape>
          <o:OLEObject Type="Embed" ProgID="Equation.DSMT4" ShapeID="_x0000_i1096" DrawAspect="Content" ObjectID="_1680630284" r:id="rId174"/>
        </w:object>
      </w:r>
    </w:p>
    <w:p w14:paraId="0EF1F90C" w14:textId="77777777" w:rsidR="00775D4D" w:rsidRDefault="00775D4D" w:rsidP="00775D4D">
      <w:pPr>
        <w:pBdr>
          <w:bottom w:val="single" w:sz="4" w:space="1" w:color="auto"/>
        </w:pBdr>
        <w:rPr>
          <w:bCs/>
        </w:rPr>
      </w:pPr>
      <w:r>
        <w:rPr>
          <w:bCs/>
        </w:rPr>
        <w:t xml:space="preserve">Hence, </w:t>
      </w:r>
      <w:r w:rsidRPr="00775D4D">
        <w:rPr>
          <w:b/>
          <w:bCs/>
        </w:rPr>
        <w:t>total loop inductance</w:t>
      </w:r>
      <w:r>
        <w:rPr>
          <w:bCs/>
        </w:rPr>
        <w:t xml:space="preserve">, </w:t>
      </w:r>
      <w:r w:rsidR="00614A87" w:rsidRPr="00775D4D">
        <w:rPr>
          <w:b/>
          <w:bCs/>
        </w:rPr>
        <w:t>L</w:t>
      </w:r>
      <w:r w:rsidR="00614A87">
        <w:rPr>
          <w:bCs/>
        </w:rPr>
        <w:t xml:space="preserve"> = </w:t>
      </w:r>
      <w:r w:rsidRPr="00775D4D">
        <w:rPr>
          <w:bCs/>
          <w:position w:val="-58"/>
        </w:rPr>
        <w:object w:dxaOrig="2000" w:dyaOrig="1280" w14:anchorId="3FFA709F">
          <v:shape id="_x0000_i1097" type="#_x0000_t75" style="width:100.15pt;height:63.85pt" o:ole="">
            <v:imagedata r:id="rId175" o:title=""/>
          </v:shape>
          <o:OLEObject Type="Embed" ProgID="Equation.DSMT4" ShapeID="_x0000_i1097" DrawAspect="Content" ObjectID="_1680630285" r:id="rId176"/>
        </w:object>
      </w:r>
      <w:r w:rsidR="00614A87">
        <w:rPr>
          <w:bCs/>
        </w:rPr>
        <w:t xml:space="preserve"> </w:t>
      </w:r>
      <w:r>
        <w:rPr>
          <w:bCs/>
        </w:rPr>
        <w:t xml:space="preserve">= </w:t>
      </w:r>
      <w:r w:rsidRPr="00775D4D">
        <w:rPr>
          <w:bCs/>
          <w:position w:val="-28"/>
        </w:rPr>
        <w:object w:dxaOrig="1560" w:dyaOrig="700" w14:anchorId="05BF6CAA">
          <v:shape id="_x0000_i1098" type="#_x0000_t75" style="width:78.25pt;height:35.05pt" o:ole="">
            <v:imagedata r:id="rId177" o:title=""/>
          </v:shape>
          <o:OLEObject Type="Embed" ProgID="Equation.DSMT4" ShapeID="_x0000_i1098" DrawAspect="Content" ObjectID="_1680630286" r:id="rId178"/>
        </w:object>
      </w:r>
      <w:r w:rsidR="00614A87">
        <w:rPr>
          <w:bCs/>
        </w:rPr>
        <w:t xml:space="preserve">         </w:t>
      </w:r>
    </w:p>
    <w:p w14:paraId="73EBFE7F" w14:textId="77777777" w:rsidR="00775D4D" w:rsidRDefault="00614A87" w:rsidP="00775D4D">
      <w:pPr>
        <w:pBdr>
          <w:bottom w:val="single" w:sz="4" w:space="1" w:color="auto"/>
        </w:pBdr>
        <w:rPr>
          <w:bCs/>
        </w:rPr>
      </w:pPr>
      <w:r>
        <w:rPr>
          <w:bCs/>
        </w:rPr>
        <w:t xml:space="preserve">                   </w:t>
      </w:r>
    </w:p>
    <w:p w14:paraId="3F8F56BB" w14:textId="77777777" w:rsidR="00775D4D" w:rsidRDefault="00775D4D" w:rsidP="00803B97">
      <w:pPr>
        <w:rPr>
          <w:bCs/>
        </w:rPr>
      </w:pPr>
    </w:p>
    <w:p w14:paraId="78FF22DD" w14:textId="77777777" w:rsidR="00775D4D" w:rsidRDefault="00775D4D" w:rsidP="00803B97">
      <w:pPr>
        <w:rPr>
          <w:bCs/>
        </w:rPr>
      </w:pPr>
    </w:p>
    <w:p w14:paraId="6EE97DCE" w14:textId="77777777" w:rsidR="00614A87" w:rsidRPr="00614A87" w:rsidRDefault="00614A87" w:rsidP="00803B97">
      <w:pPr>
        <w:rPr>
          <w:bCs/>
        </w:rPr>
      </w:pPr>
      <w:r>
        <w:rPr>
          <w:bCs/>
        </w:rPr>
        <w:t xml:space="preserve">         </w:t>
      </w:r>
    </w:p>
    <w:p w14:paraId="0E8C3C0E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34E88E13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5.  </w:t>
      </w:r>
      <w:r>
        <w:rPr>
          <w:bCs/>
        </w:rPr>
        <w:t xml:space="preserve">A single-phase power line comprises two conductors spaced 2 m apart in air. The loop </w:t>
      </w:r>
    </w:p>
    <w:p w14:paraId="589F3017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inductance of 2 km of the line is measured as 3.65 </w:t>
      </w:r>
      <w:proofErr w:type="spellStart"/>
      <w:r>
        <w:rPr>
          <w:bCs/>
        </w:rPr>
        <w:t>mH</w:t>
      </w:r>
      <w:proofErr w:type="spellEnd"/>
      <w:r>
        <w:rPr>
          <w:bCs/>
        </w:rPr>
        <w:t xml:space="preserve">. Determine the diameter of the   </w:t>
      </w:r>
    </w:p>
    <w:p w14:paraId="6E04BD3E" w14:textId="77777777" w:rsidR="00803B97" w:rsidRPr="008F253B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conductors.</w:t>
      </w:r>
    </w:p>
    <w:p w14:paraId="46DCDA06" w14:textId="77777777" w:rsidR="00803B97" w:rsidRDefault="00803B97" w:rsidP="00803B97">
      <w:pPr>
        <w:rPr>
          <w:b/>
          <w:bCs/>
        </w:rPr>
      </w:pPr>
    </w:p>
    <w:p w14:paraId="21A5049A" w14:textId="77777777" w:rsidR="00803B97" w:rsidRDefault="00803B97" w:rsidP="00803B97">
      <w:pPr>
        <w:rPr>
          <w:bCs/>
        </w:rPr>
      </w:pPr>
      <w:r>
        <w:rPr>
          <w:bCs/>
        </w:rPr>
        <w:t xml:space="preserve">        </w:t>
      </w:r>
      <w:smartTag w:uri="urn:schemas-microsoft-com:office:smarttags" w:element="place">
        <w:r w:rsidRPr="005045C4">
          <w:rPr>
            <w:bCs/>
          </w:rPr>
          <w:t>Loop</w:t>
        </w:r>
      </w:smartTag>
      <w:r w:rsidRPr="005045C4">
        <w:rPr>
          <w:bCs/>
        </w:rPr>
        <w:t xml:space="preserve"> inductance,</w:t>
      </w:r>
      <w:r>
        <w:rPr>
          <w:bCs/>
        </w:rPr>
        <w:t xml:space="preserve"> L, is given by:</w:t>
      </w:r>
    </w:p>
    <w:p w14:paraId="52AE5B6A" w14:textId="77777777" w:rsidR="00803B97" w:rsidRPr="005045C4" w:rsidRDefault="00803B97" w:rsidP="00803B97">
      <w:pPr>
        <w:rPr>
          <w:bCs/>
        </w:rPr>
      </w:pPr>
      <w:r>
        <w:rPr>
          <w:bCs/>
          <w:noProof/>
        </w:rPr>
        <w:drawing>
          <wp:inline distT="0" distB="0" distL="0" distR="0" wp14:anchorId="1BB874A0" wp14:editId="0E5EE0D1">
            <wp:extent cx="4659630" cy="3601720"/>
            <wp:effectExtent l="19050" t="0" r="7620" b="0"/>
            <wp:docPr id="62" name="Picture 62" descr="B79A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B79A772"/>
                    <pic:cNvPicPr>
                      <a:picLocks noChangeAspect="1" noChangeArrowheads="1"/>
                    </pic:cNvPicPr>
                  </pic:nvPicPr>
                  <pic:blipFill>
                    <a:blip r:embed="rId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9630" cy="3601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5F5D8B0" w14:textId="77777777" w:rsidR="00803B97" w:rsidRDefault="00803B97" w:rsidP="00803B97">
      <w:pPr>
        <w:pBdr>
          <w:bottom w:val="single" w:sz="4" w:space="1" w:color="auto"/>
        </w:pBdr>
        <w:rPr>
          <w:bCs/>
        </w:rPr>
      </w:pPr>
      <w:r>
        <w:rPr>
          <w:bCs/>
        </w:rPr>
        <w:t xml:space="preserve">   </w:t>
      </w:r>
      <w:r>
        <w:rPr>
          <w:bCs/>
          <w:noProof/>
        </w:rPr>
        <w:drawing>
          <wp:inline distT="0" distB="0" distL="0" distR="0" wp14:anchorId="68E3585D" wp14:editId="74C1C897">
            <wp:extent cx="4420870" cy="1033780"/>
            <wp:effectExtent l="19050" t="0" r="0" b="0"/>
            <wp:docPr id="63" name="Picture 63" descr="6806ECC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6806ECCB"/>
                    <pic:cNvPicPr>
                      <a:picLocks noChangeAspect="1" noChangeArrowheads="1"/>
                    </pic:cNvPicPr>
                  </pic:nvPicPr>
                  <pic:blipFill>
                    <a:blip r:embed="rId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0870" cy="1033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3868FFC" w14:textId="77777777" w:rsidR="00775D4D" w:rsidRDefault="00775D4D" w:rsidP="00803B97">
      <w:pPr>
        <w:pBdr>
          <w:bottom w:val="single" w:sz="4" w:space="1" w:color="auto"/>
        </w:pBdr>
      </w:pPr>
    </w:p>
    <w:p w14:paraId="1C4E8B4B" w14:textId="77777777" w:rsidR="00DF1895" w:rsidRDefault="00DF1895" w:rsidP="00803B97">
      <w:pPr>
        <w:spacing w:line="360" w:lineRule="auto"/>
        <w:rPr>
          <w:b/>
        </w:rPr>
      </w:pPr>
    </w:p>
    <w:p w14:paraId="0C42806F" w14:textId="77777777" w:rsidR="00DF1895" w:rsidRDefault="00DF1895" w:rsidP="00803B97">
      <w:pPr>
        <w:spacing w:line="360" w:lineRule="auto"/>
        <w:rPr>
          <w:b/>
        </w:rPr>
      </w:pPr>
    </w:p>
    <w:p w14:paraId="6E45E109" w14:textId="77777777" w:rsidR="00DF1895" w:rsidRDefault="00DF1895" w:rsidP="00803B97">
      <w:pPr>
        <w:spacing w:line="360" w:lineRule="auto"/>
        <w:rPr>
          <w:b/>
        </w:rPr>
      </w:pPr>
    </w:p>
    <w:p w14:paraId="09D717C0" w14:textId="77777777" w:rsidR="006631FA" w:rsidRDefault="006631FA" w:rsidP="00803B97">
      <w:pPr>
        <w:spacing w:line="360" w:lineRule="auto"/>
        <w:rPr>
          <w:b/>
        </w:rPr>
      </w:pPr>
    </w:p>
    <w:p w14:paraId="1BB6CF6F" w14:textId="77777777" w:rsidR="006631FA" w:rsidRDefault="006631FA" w:rsidP="00803B97">
      <w:pPr>
        <w:spacing w:line="360" w:lineRule="auto"/>
        <w:rPr>
          <w:b/>
        </w:rPr>
      </w:pPr>
    </w:p>
    <w:p w14:paraId="4F408F05" w14:textId="77777777" w:rsidR="00775D4D" w:rsidRDefault="00775D4D" w:rsidP="00803B97">
      <w:pPr>
        <w:spacing w:line="360" w:lineRule="auto"/>
        <w:rPr>
          <w:b/>
        </w:rPr>
      </w:pPr>
    </w:p>
    <w:p w14:paraId="7ABB8768" w14:textId="77777777" w:rsidR="00775D4D" w:rsidRDefault="00775D4D" w:rsidP="00803B97">
      <w:pPr>
        <w:spacing w:line="360" w:lineRule="auto"/>
        <w:rPr>
          <w:b/>
        </w:rPr>
      </w:pPr>
    </w:p>
    <w:p w14:paraId="0746A3C2" w14:textId="77777777" w:rsidR="00775D4D" w:rsidRDefault="00775D4D" w:rsidP="00803B97">
      <w:pPr>
        <w:spacing w:line="360" w:lineRule="auto"/>
        <w:rPr>
          <w:b/>
        </w:rPr>
      </w:pPr>
    </w:p>
    <w:p w14:paraId="3C05106F" w14:textId="77777777" w:rsidR="00775D4D" w:rsidRDefault="00775D4D" w:rsidP="00803B97">
      <w:pPr>
        <w:spacing w:line="360" w:lineRule="auto"/>
        <w:rPr>
          <w:b/>
        </w:rPr>
      </w:pPr>
    </w:p>
    <w:p w14:paraId="29544CB0" w14:textId="77777777" w:rsidR="00775D4D" w:rsidRDefault="00775D4D" w:rsidP="00803B97">
      <w:pPr>
        <w:spacing w:line="360" w:lineRule="auto"/>
        <w:rPr>
          <w:b/>
        </w:rPr>
      </w:pPr>
    </w:p>
    <w:p w14:paraId="220ED807" w14:textId="7C8F6B6C" w:rsidR="00803B97" w:rsidRPr="00836D2F" w:rsidRDefault="001E12C8" w:rsidP="00803B97">
      <w:pPr>
        <w:spacing w:line="360" w:lineRule="auto"/>
        <w:rPr>
          <w:b/>
        </w:rPr>
      </w:pPr>
      <w:r>
        <w:rPr>
          <w:b/>
        </w:rPr>
        <w:lastRenderedPageBreak/>
        <w:t>Exercise 1</w:t>
      </w:r>
      <w:r w:rsidR="00C319E6">
        <w:rPr>
          <w:b/>
        </w:rPr>
        <w:t>72</w:t>
      </w:r>
      <w:r>
        <w:rPr>
          <w:b/>
        </w:rPr>
        <w:t xml:space="preserve">, Page </w:t>
      </w:r>
      <w:r w:rsidR="00C319E6">
        <w:rPr>
          <w:b/>
        </w:rPr>
        <w:t>717</w:t>
      </w:r>
    </w:p>
    <w:p w14:paraId="2E824116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5607B9D7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1.  </w:t>
      </w:r>
      <w:r>
        <w:rPr>
          <w:bCs/>
        </w:rPr>
        <w:t xml:space="preserve">Determine the value of the energy stored when a current of 120 mA flows in a coil of 500 </w:t>
      </w:r>
      <w:proofErr w:type="spellStart"/>
      <w:r>
        <w:rPr>
          <w:bCs/>
        </w:rPr>
        <w:t>mH</w:t>
      </w:r>
      <w:proofErr w:type="spellEnd"/>
      <w:r>
        <w:rPr>
          <w:bCs/>
        </w:rPr>
        <w:t xml:space="preserve">. </w:t>
      </w:r>
    </w:p>
    <w:p w14:paraId="01714693" w14:textId="77777777" w:rsidR="00803B97" w:rsidRPr="008F253B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Cs/>
        </w:rPr>
        <w:t xml:space="preserve">     What value of current is required to double the energy stored?</w:t>
      </w:r>
    </w:p>
    <w:p w14:paraId="71AD243B" w14:textId="77777777" w:rsidR="00803B97" w:rsidRDefault="00803B97" w:rsidP="00803B97">
      <w:pPr>
        <w:rPr>
          <w:b/>
          <w:bCs/>
        </w:rPr>
      </w:pPr>
    </w:p>
    <w:p w14:paraId="1A53D96F" w14:textId="77777777" w:rsidR="00803B97" w:rsidRDefault="00803B97" w:rsidP="00803B97">
      <w:pPr>
        <w:spacing w:line="480" w:lineRule="auto"/>
        <w:rPr>
          <w:b/>
          <w:bCs/>
        </w:rPr>
      </w:pPr>
      <w:r>
        <w:rPr>
          <w:b/>
          <w:bCs/>
        </w:rPr>
        <w:t>Energy stored in coil</w:t>
      </w:r>
      <w:r>
        <w:t xml:space="preserve">, </w:t>
      </w:r>
      <w:r w:rsidRPr="00612314">
        <w:rPr>
          <w:position w:val="-24"/>
        </w:rPr>
        <w:object w:dxaOrig="3879" w:dyaOrig="620" w14:anchorId="49393CC5">
          <v:shape id="_x0000_i1099" type="#_x0000_t75" style="width:194.1pt;height:31.3pt" o:ole="">
            <v:imagedata r:id="rId181" o:title=""/>
          </v:shape>
          <o:OLEObject Type="Embed" ProgID="Equation.DSMT4" ShapeID="_x0000_i1099" DrawAspect="Content" ObjectID="_1680630287" r:id="rId182"/>
        </w:object>
      </w:r>
      <w:r>
        <w:t xml:space="preserve"> = </w:t>
      </w:r>
      <w:r>
        <w:rPr>
          <w:b/>
          <w:bCs/>
        </w:rPr>
        <w:t xml:space="preserve">3.6 </w:t>
      </w:r>
      <w:proofErr w:type="spellStart"/>
      <w:r>
        <w:rPr>
          <w:b/>
          <w:bCs/>
        </w:rPr>
        <w:t>mJ</w:t>
      </w:r>
      <w:proofErr w:type="spellEnd"/>
    </w:p>
    <w:p w14:paraId="1DC928DB" w14:textId="77777777" w:rsidR="00803B97" w:rsidRDefault="00803B97" w:rsidP="00803B97">
      <w:pPr>
        <w:spacing w:line="480" w:lineRule="auto"/>
      </w:pPr>
      <w:r>
        <w:t xml:space="preserve">If the energy is doubled, then </w:t>
      </w:r>
      <w:r w:rsidRPr="00612314">
        <w:rPr>
          <w:position w:val="-24"/>
        </w:rPr>
        <w:object w:dxaOrig="3060" w:dyaOrig="620" w14:anchorId="33DD2B68">
          <v:shape id="_x0000_i1100" type="#_x0000_t75" style="width:152.75pt;height:31.3pt" o:ole="">
            <v:imagedata r:id="rId183" o:title=""/>
          </v:shape>
          <o:OLEObject Type="Embed" ProgID="Equation.DSMT4" ShapeID="_x0000_i1100" DrawAspect="Content" ObjectID="_1680630288" r:id="rId184"/>
        </w:object>
      </w:r>
    </w:p>
    <w:p w14:paraId="49310F82" w14:textId="77777777" w:rsidR="00803B97" w:rsidRDefault="00803B97" w:rsidP="00803B97">
      <w:pPr>
        <w:spacing w:line="480" w:lineRule="auto"/>
        <w:rPr>
          <w:b/>
          <w:bCs/>
        </w:rPr>
      </w:pPr>
      <w:r>
        <w:t xml:space="preserve">from which, </w:t>
      </w:r>
      <w:r>
        <w:rPr>
          <w:b/>
          <w:bCs/>
        </w:rPr>
        <w:t>current</w:t>
      </w:r>
      <w:r>
        <w:t xml:space="preserve">, </w:t>
      </w:r>
      <w:r w:rsidRPr="00612314">
        <w:rPr>
          <w:position w:val="-40"/>
        </w:rPr>
        <w:object w:dxaOrig="3600" w:dyaOrig="960" w14:anchorId="46D70674">
          <v:shape id="_x0000_i1101" type="#_x0000_t75" style="width:180.3pt;height:48.2pt" o:ole="">
            <v:imagedata r:id="rId185" o:title=""/>
          </v:shape>
          <o:OLEObject Type="Embed" ProgID="Equation.DSMT4" ShapeID="_x0000_i1101" DrawAspect="Content" ObjectID="_1680630289" r:id="rId186"/>
        </w:object>
      </w:r>
      <w:r>
        <w:t xml:space="preserve">   or   </w:t>
      </w:r>
      <w:r>
        <w:rPr>
          <w:b/>
          <w:bCs/>
        </w:rPr>
        <w:t>169.7 mA</w:t>
      </w:r>
    </w:p>
    <w:p w14:paraId="7A2CBFAC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21C21456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2.  </w:t>
      </w:r>
      <w:r>
        <w:rPr>
          <w:bCs/>
        </w:rPr>
        <w:t xml:space="preserve">A moving-coil instrument has two airgaps each 2.5 mm long and having a cross-sectional area of </w:t>
      </w:r>
    </w:p>
    <w:p w14:paraId="2D92DB9E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8.0 </w:t>
      </w:r>
      <w:r w:rsidRPr="008F253B">
        <w:rPr>
          <w:bCs/>
          <w:position w:val="-6"/>
        </w:rPr>
        <w:object w:dxaOrig="440" w:dyaOrig="320" w14:anchorId="421F6988">
          <v:shape id="_x0000_i1102" type="#_x0000_t75" style="width:21.9pt;height:16.3pt" o:ole="">
            <v:imagedata r:id="rId187" o:title=""/>
          </v:shape>
          <o:OLEObject Type="Embed" ProgID="Equation.DSMT4" ShapeID="_x0000_i1102" DrawAspect="Content" ObjectID="_1680630290" r:id="rId188"/>
        </w:object>
      </w:r>
      <w:r>
        <w:rPr>
          <w:bCs/>
        </w:rPr>
        <w:t xml:space="preserve">. Determine the total energy stored in the magnetic field of the airgaps if the flux density </w:t>
      </w:r>
    </w:p>
    <w:p w14:paraId="760014F6" w14:textId="77777777" w:rsidR="00803B97" w:rsidRPr="008F253B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Cs/>
        </w:rPr>
        <w:t xml:space="preserve">    is 100 </w:t>
      </w:r>
      <w:proofErr w:type="spellStart"/>
      <w:r>
        <w:rPr>
          <w:bCs/>
        </w:rPr>
        <w:t>mT.</w:t>
      </w:r>
      <w:proofErr w:type="spellEnd"/>
    </w:p>
    <w:p w14:paraId="7C311607" w14:textId="77777777" w:rsidR="00803B97" w:rsidRDefault="00803B97" w:rsidP="00803B97">
      <w:pPr>
        <w:rPr>
          <w:b/>
          <w:bCs/>
        </w:rPr>
      </w:pPr>
    </w:p>
    <w:p w14:paraId="022703B5" w14:textId="77777777" w:rsidR="00803B97" w:rsidRDefault="00803B97" w:rsidP="00803B97">
      <w:pPr>
        <w:rPr>
          <w:bCs/>
        </w:rPr>
      </w:pPr>
      <w:r>
        <w:rPr>
          <w:bCs/>
        </w:rPr>
        <w:t xml:space="preserve">      </w:t>
      </w:r>
      <w:r w:rsidRPr="007064EB">
        <w:rPr>
          <w:bCs/>
        </w:rPr>
        <w:t>Energy stored,</w:t>
      </w:r>
    </w:p>
    <w:p w14:paraId="2DC5DF4B" w14:textId="77777777" w:rsidR="00803B97" w:rsidRDefault="00803B97" w:rsidP="00803B97">
      <w:pPr>
        <w:rPr>
          <w:bCs/>
        </w:rPr>
      </w:pPr>
      <w:r>
        <w:rPr>
          <w:bCs/>
          <w:noProof/>
        </w:rPr>
        <w:drawing>
          <wp:inline distT="0" distB="0" distL="0" distR="0" wp14:anchorId="4A2054A2" wp14:editId="555B969A">
            <wp:extent cx="5343525" cy="1939925"/>
            <wp:effectExtent l="19050" t="0" r="9525" b="0"/>
            <wp:docPr id="68" name="Picture 68" descr="337C82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337C82DE"/>
                    <pic:cNvPicPr>
                      <a:picLocks noChangeAspect="1" noChangeArrowheads="1"/>
                    </pic:cNvPicPr>
                  </pic:nvPicPr>
                  <pic:blipFill>
                    <a:blip r:embed="rId1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1939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B13FDFE" w14:textId="77777777" w:rsidR="00803B97" w:rsidRDefault="00803B97" w:rsidP="00803B97">
      <w:pPr>
        <w:rPr>
          <w:b/>
          <w:bCs/>
        </w:rPr>
      </w:pPr>
    </w:p>
    <w:p w14:paraId="6903B729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4E96A172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3.  </w:t>
      </w:r>
      <w:r>
        <w:rPr>
          <w:bCs/>
        </w:rPr>
        <w:t xml:space="preserve">Determine the flux density of a uniform magnetic field if it is to have the same energy as that </w:t>
      </w:r>
    </w:p>
    <w:p w14:paraId="03BC6E6E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established by a uniform electric field of strength 45 V/m. Assume the relative permeability of </w:t>
      </w:r>
    </w:p>
    <w:p w14:paraId="6EE52788" w14:textId="77777777" w:rsidR="00803B97" w:rsidRPr="008F253B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Cs/>
        </w:rPr>
        <w:t xml:space="preserve">    the magnetic field and the relative permittivity of the electric field are both </w:t>
      </w:r>
      <w:proofErr w:type="gramStart"/>
      <w:r>
        <w:rPr>
          <w:bCs/>
        </w:rPr>
        <w:t>unity</w:t>
      </w:r>
      <w:proofErr w:type="gramEnd"/>
      <w:r>
        <w:rPr>
          <w:bCs/>
        </w:rPr>
        <w:t>.</w:t>
      </w:r>
    </w:p>
    <w:p w14:paraId="682A87BC" w14:textId="77777777" w:rsidR="00803B97" w:rsidRDefault="00803B97" w:rsidP="00803B97">
      <w:pPr>
        <w:rPr>
          <w:b/>
          <w:bCs/>
        </w:rPr>
      </w:pPr>
    </w:p>
    <w:p w14:paraId="42A636E6" w14:textId="77777777" w:rsidR="00803B97" w:rsidRDefault="00803B97" w:rsidP="00803B97">
      <w:pPr>
        <w:spacing w:line="480" w:lineRule="auto"/>
      </w:pPr>
      <w:r>
        <w:t xml:space="preserve">Energy stored in electric field, </w:t>
      </w:r>
      <w:r w:rsidRPr="00612314">
        <w:rPr>
          <w:position w:val="-24"/>
        </w:rPr>
        <w:object w:dxaOrig="1500" w:dyaOrig="620" w14:anchorId="35AD8449">
          <v:shape id="_x0000_i1103" type="#_x0000_t75" style="width:75.15pt;height:31.3pt" o:ole="">
            <v:imagedata r:id="rId190" o:title=""/>
          </v:shape>
          <o:OLEObject Type="Embed" ProgID="Equation.DSMT4" ShapeID="_x0000_i1103" DrawAspect="Content" ObjectID="_1680630291" r:id="rId191"/>
        </w:object>
      </w:r>
    </w:p>
    <w:p w14:paraId="7D94FC34" w14:textId="77777777" w:rsidR="00803B97" w:rsidRDefault="00803B97" w:rsidP="00803B97">
      <w:pPr>
        <w:spacing w:line="480" w:lineRule="auto"/>
      </w:pPr>
      <w:r>
        <w:lastRenderedPageBreak/>
        <w:t xml:space="preserve">                                                        = </w:t>
      </w:r>
      <w:r w:rsidRPr="00612314">
        <w:rPr>
          <w:position w:val="-24"/>
        </w:rPr>
        <w:object w:dxaOrig="2820" w:dyaOrig="620" w14:anchorId="5CB8C566">
          <v:shape id="_x0000_i1104" type="#_x0000_t75" style="width:140.85pt;height:31.3pt" o:ole="">
            <v:imagedata r:id="rId192" o:title=""/>
          </v:shape>
          <o:OLEObject Type="Embed" ProgID="Equation.DSMT4" ShapeID="_x0000_i1104" DrawAspect="Content" ObjectID="_1680630292" r:id="rId193"/>
        </w:object>
      </w:r>
      <w:r>
        <w:t xml:space="preserve"> = </w:t>
      </w:r>
      <w:r w:rsidRPr="00612314">
        <w:rPr>
          <w:position w:val="-10"/>
        </w:rPr>
        <w:object w:dxaOrig="1500" w:dyaOrig="360" w14:anchorId="3779D4F0">
          <v:shape id="_x0000_i1105" type="#_x0000_t75" style="width:75.15pt;height:18.15pt" o:ole="">
            <v:imagedata r:id="rId194" o:title=""/>
          </v:shape>
          <o:OLEObject Type="Embed" ProgID="Equation.DSMT4" ShapeID="_x0000_i1105" DrawAspect="Content" ObjectID="_1680630293" r:id="rId195"/>
        </w:object>
      </w:r>
    </w:p>
    <w:p w14:paraId="579C513F" w14:textId="77777777" w:rsidR="00803B97" w:rsidRDefault="00803B97" w:rsidP="00803B97">
      <w:pPr>
        <w:spacing w:line="480" w:lineRule="auto"/>
      </w:pPr>
      <w:r>
        <w:t xml:space="preserve">Energy stored in magnetic field, </w:t>
      </w:r>
      <w:r w:rsidRPr="00612314">
        <w:rPr>
          <w:position w:val="-30"/>
        </w:rPr>
        <w:object w:dxaOrig="1040" w:dyaOrig="720" w14:anchorId="57EAD0D4">
          <v:shape id="_x0000_i1106" type="#_x0000_t75" style="width:51.95pt;height:36.3pt" o:ole="">
            <v:imagedata r:id="rId196" o:title=""/>
          </v:shape>
          <o:OLEObject Type="Embed" ProgID="Equation.DSMT4" ShapeID="_x0000_i1106" DrawAspect="Content" ObjectID="_1680630294" r:id="rId197"/>
        </w:object>
      </w:r>
    </w:p>
    <w:p w14:paraId="22E5CF8E" w14:textId="77777777" w:rsidR="00803B97" w:rsidRDefault="00803B97" w:rsidP="00803B97">
      <w:pPr>
        <w:spacing w:line="480" w:lineRule="auto"/>
      </w:pPr>
      <w:r>
        <w:t xml:space="preserve">Hence, if                    </w:t>
      </w:r>
      <w:r w:rsidRPr="00612314">
        <w:rPr>
          <w:position w:val="-30"/>
        </w:rPr>
        <w:object w:dxaOrig="499" w:dyaOrig="720" w14:anchorId="665A4674">
          <v:shape id="_x0000_i1107" type="#_x0000_t75" style="width:25.05pt;height:36.3pt" o:ole="">
            <v:imagedata r:id="rId198" o:title=""/>
          </v:shape>
          <o:OLEObject Type="Embed" ProgID="Equation.DSMT4" ShapeID="_x0000_i1107" DrawAspect="Content" ObjectID="_1680630295" r:id="rId199"/>
        </w:object>
      </w:r>
      <w:r>
        <w:t xml:space="preserve"> = 8960.625</w:t>
      </w:r>
    </w:p>
    <w:p w14:paraId="6558431D" w14:textId="77777777" w:rsidR="00803B97" w:rsidRDefault="00803B97" w:rsidP="00803B97">
      <w:pPr>
        <w:spacing w:line="480" w:lineRule="auto"/>
        <w:rPr>
          <w:b/>
          <w:bCs/>
        </w:rPr>
      </w:pPr>
      <w:r>
        <w:t xml:space="preserve">then </w:t>
      </w:r>
      <w:r>
        <w:rPr>
          <w:b/>
          <w:bCs/>
        </w:rPr>
        <w:t>flux density, B</w:t>
      </w:r>
      <w:r>
        <w:t xml:space="preserve"> = </w:t>
      </w:r>
      <w:r w:rsidRPr="00612314">
        <w:rPr>
          <w:position w:val="-18"/>
        </w:rPr>
        <w:object w:dxaOrig="2700" w:dyaOrig="520" w14:anchorId="304DD07E">
          <v:shape id="_x0000_i1108" type="#_x0000_t75" style="width:135.25pt;height:26.3pt" o:ole="">
            <v:imagedata r:id="rId200" o:title=""/>
          </v:shape>
          <o:OLEObject Type="Embed" ProgID="Equation.DSMT4" ShapeID="_x0000_i1108" DrawAspect="Content" ObjectID="_1680630296" r:id="rId201"/>
        </w:object>
      </w:r>
      <w:r>
        <w:t xml:space="preserve"> = </w:t>
      </w:r>
      <w:r>
        <w:rPr>
          <w:b/>
          <w:bCs/>
        </w:rPr>
        <w:t>0.15 T</w:t>
      </w:r>
    </w:p>
    <w:p w14:paraId="0613A926" w14:textId="77777777" w:rsidR="006631FA" w:rsidRDefault="006631FA" w:rsidP="006631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3B4CC2B7" w14:textId="77777777" w:rsidR="006631FA" w:rsidRDefault="006631FA" w:rsidP="006631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4.  </w:t>
      </w:r>
      <w:r>
        <w:rPr>
          <w:bCs/>
        </w:rPr>
        <w:t xml:space="preserve">A long single core concentric cable has inner and outer conductors of diameters </w:t>
      </w:r>
      <w:r w:rsidRPr="006631FA">
        <w:rPr>
          <w:bCs/>
          <w:position w:val="-12"/>
        </w:rPr>
        <w:object w:dxaOrig="300" w:dyaOrig="360" w14:anchorId="34445162">
          <v:shape id="_x0000_i1109" type="#_x0000_t75" style="width:15.05pt;height:18.15pt" o:ole="">
            <v:imagedata r:id="rId202" o:title=""/>
          </v:shape>
          <o:OLEObject Type="Embed" ProgID="Equation.DSMT4" ShapeID="_x0000_i1109" DrawAspect="Content" ObjectID="_1680630297" r:id="rId203"/>
        </w:object>
      </w:r>
      <w:r>
        <w:rPr>
          <w:bCs/>
        </w:rPr>
        <w:t xml:space="preserve">and </w:t>
      </w:r>
      <w:r w:rsidRPr="006631FA">
        <w:rPr>
          <w:bCs/>
          <w:position w:val="-12"/>
        </w:rPr>
        <w:object w:dxaOrig="340" w:dyaOrig="360" w14:anchorId="3BF2EDC0">
          <v:shape id="_x0000_i1110" type="#_x0000_t75" style="width:16.9pt;height:18.15pt" o:ole="">
            <v:imagedata r:id="rId204" o:title=""/>
          </v:shape>
          <o:OLEObject Type="Embed" ProgID="Equation.DSMT4" ShapeID="_x0000_i1110" DrawAspect="Content" ObjectID="_1680630298" r:id="rId205"/>
        </w:object>
      </w:r>
    </w:p>
    <w:p w14:paraId="0AD6AAE5" w14:textId="77777777" w:rsidR="006631FA" w:rsidRDefault="006631FA" w:rsidP="006631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respectively. The conductors each carry a current of I amperes but in opposite directions. If the </w:t>
      </w:r>
    </w:p>
    <w:p w14:paraId="6866C072" w14:textId="77777777" w:rsidR="006631FA" w:rsidRDefault="006631FA" w:rsidP="006631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relative permeability of the material is unity and the inductance due to internal linkages is </w:t>
      </w:r>
    </w:p>
    <w:p w14:paraId="48F1CA87" w14:textId="77777777" w:rsidR="006631FA" w:rsidRDefault="006631FA" w:rsidP="006631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negligible, show that the magnetic energy stored in a 4 m length of the cable is given by:</w:t>
      </w:r>
    </w:p>
    <w:p w14:paraId="7EF37335" w14:textId="77777777" w:rsidR="006631FA" w:rsidRPr="006631FA" w:rsidRDefault="006631FA" w:rsidP="006631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Cs/>
        </w:rPr>
        <w:t xml:space="preserve">                                                </w:t>
      </w:r>
      <w:r w:rsidR="005010BC">
        <w:rPr>
          <w:bCs/>
        </w:rPr>
        <w:t xml:space="preserve">          </w:t>
      </w:r>
      <w:r>
        <w:rPr>
          <w:bCs/>
        </w:rPr>
        <w:t xml:space="preserve">    </w:t>
      </w:r>
      <w:r w:rsidRPr="006631FA">
        <w:rPr>
          <w:bCs/>
          <w:position w:val="-32"/>
        </w:rPr>
        <w:object w:dxaOrig="1359" w:dyaOrig="760" w14:anchorId="7197ADB9">
          <v:shape id="_x0000_i1111" type="#_x0000_t75" style="width:68.25pt;height:38.2pt" o:ole="">
            <v:imagedata r:id="rId206" o:title=""/>
          </v:shape>
          <o:OLEObject Type="Embed" ProgID="Equation.DSMT4" ShapeID="_x0000_i1111" DrawAspect="Content" ObjectID="_1680630299" r:id="rId207"/>
        </w:object>
      </w:r>
      <w:r>
        <w:rPr>
          <w:bCs/>
        </w:rPr>
        <w:t xml:space="preserve"> joules</w:t>
      </w:r>
    </w:p>
    <w:p w14:paraId="5C97B41C" w14:textId="77777777" w:rsidR="006631FA" w:rsidRDefault="006631FA" w:rsidP="0031264F">
      <w:pPr>
        <w:rPr>
          <w:b/>
          <w:bCs/>
        </w:rPr>
      </w:pPr>
    </w:p>
    <w:p w14:paraId="42E579C0" w14:textId="77777777" w:rsidR="0031264F" w:rsidRDefault="0031264F" w:rsidP="00803B97">
      <w:pPr>
        <w:spacing w:line="480" w:lineRule="auto"/>
        <w:rPr>
          <w:bCs/>
        </w:rPr>
      </w:pPr>
      <w:r w:rsidRPr="0031264F">
        <w:rPr>
          <w:bCs/>
        </w:rPr>
        <w:t>Inductance of concentric cables</w:t>
      </w:r>
      <w:r>
        <w:rPr>
          <w:bCs/>
        </w:rPr>
        <w:t xml:space="preserve">, ignoring flux linkages, </w:t>
      </w:r>
    </w:p>
    <w:p w14:paraId="787CA3F2" w14:textId="77777777" w:rsidR="0031264F" w:rsidRDefault="0031264F" w:rsidP="00803B97">
      <w:pPr>
        <w:spacing w:line="480" w:lineRule="auto"/>
        <w:rPr>
          <w:bCs/>
        </w:rPr>
      </w:pPr>
      <w:r>
        <w:rPr>
          <w:bCs/>
        </w:rPr>
        <w:t xml:space="preserve">                                              L = </w:t>
      </w:r>
      <w:r w:rsidRPr="0031264F">
        <w:rPr>
          <w:bCs/>
          <w:position w:val="-32"/>
        </w:rPr>
        <w:object w:dxaOrig="3720" w:dyaOrig="760" w14:anchorId="62F07D47">
          <v:shape id="_x0000_i1112" type="#_x0000_t75" style="width:186.55pt;height:38.2pt" o:ole="">
            <v:imagedata r:id="rId208" o:title=""/>
          </v:shape>
          <o:OLEObject Type="Embed" ProgID="Equation.DSMT4" ShapeID="_x0000_i1112" DrawAspect="Content" ObjectID="_1680630300" r:id="rId209"/>
        </w:object>
      </w:r>
      <w:r>
        <w:rPr>
          <w:bCs/>
        </w:rPr>
        <w:t xml:space="preserve"> H/m</w:t>
      </w:r>
    </w:p>
    <w:p w14:paraId="60AA7C04" w14:textId="77777777" w:rsidR="0031264F" w:rsidRDefault="0031264F" w:rsidP="00803B97">
      <w:pPr>
        <w:spacing w:line="480" w:lineRule="auto"/>
        <w:rPr>
          <w:bCs/>
        </w:rPr>
      </w:pPr>
      <w:r w:rsidRPr="0031264F">
        <w:rPr>
          <w:bCs/>
        </w:rPr>
        <w:t xml:space="preserve">Magnetic energy stored, </w:t>
      </w:r>
      <w:r w:rsidRPr="0031264F">
        <w:rPr>
          <w:bCs/>
          <w:position w:val="-12"/>
        </w:rPr>
        <w:object w:dxaOrig="360" w:dyaOrig="360" w14:anchorId="3F02FC5D">
          <v:shape id="_x0000_i1113" type="#_x0000_t75" style="width:18.15pt;height:18.15pt" o:ole="">
            <v:imagedata r:id="rId210" o:title=""/>
          </v:shape>
          <o:OLEObject Type="Embed" ProgID="Equation.DSMT4" ShapeID="_x0000_i1113" DrawAspect="Content" ObjectID="_1680630301" r:id="rId211"/>
        </w:object>
      </w:r>
      <w:r>
        <w:rPr>
          <w:bCs/>
        </w:rPr>
        <w:t xml:space="preserve"> = </w:t>
      </w:r>
      <w:r w:rsidRPr="0031264F">
        <w:rPr>
          <w:bCs/>
          <w:position w:val="-32"/>
        </w:rPr>
        <w:object w:dxaOrig="2480" w:dyaOrig="760" w14:anchorId="70984104">
          <v:shape id="_x0000_i1114" type="#_x0000_t75" style="width:123.95pt;height:38.2pt" o:ole="">
            <v:imagedata r:id="rId212" o:title=""/>
          </v:shape>
          <o:OLEObject Type="Embed" ProgID="Equation.DSMT4" ShapeID="_x0000_i1114" DrawAspect="Content" ObjectID="_1680630302" r:id="rId213"/>
        </w:object>
      </w:r>
      <w:r>
        <w:rPr>
          <w:bCs/>
        </w:rPr>
        <w:t xml:space="preserve"> J/m</w:t>
      </w:r>
    </w:p>
    <w:p w14:paraId="07647E19" w14:textId="77777777" w:rsidR="0031264F" w:rsidRDefault="0031264F" w:rsidP="00803B97">
      <w:pPr>
        <w:spacing w:line="480" w:lineRule="auto"/>
        <w:rPr>
          <w:bCs/>
        </w:rPr>
      </w:pPr>
      <w:r>
        <w:rPr>
          <w:bCs/>
        </w:rPr>
        <w:t xml:space="preserve">For a 4 m length of the cable, </w:t>
      </w:r>
      <w:r w:rsidRPr="005010BC">
        <w:rPr>
          <w:b/>
          <w:bCs/>
        </w:rPr>
        <w:t>energy stored</w:t>
      </w:r>
      <w:r>
        <w:rPr>
          <w:bCs/>
        </w:rPr>
        <w:t xml:space="preserve"> = </w:t>
      </w:r>
      <w:r w:rsidR="005010BC" w:rsidRPr="0031264F">
        <w:rPr>
          <w:bCs/>
          <w:position w:val="-32"/>
        </w:rPr>
        <w:object w:dxaOrig="2040" w:dyaOrig="760" w14:anchorId="1C03305D">
          <v:shape id="_x0000_i1115" type="#_x0000_t75" style="width:102.05pt;height:38.2pt" o:ole="">
            <v:imagedata r:id="rId214" o:title=""/>
          </v:shape>
          <o:OLEObject Type="Embed" ProgID="Equation.DSMT4" ShapeID="_x0000_i1115" DrawAspect="Content" ObjectID="_1680630303" r:id="rId215"/>
        </w:object>
      </w:r>
    </w:p>
    <w:p w14:paraId="354633FD" w14:textId="77777777" w:rsidR="005010BC" w:rsidRPr="005010BC" w:rsidRDefault="005010BC" w:rsidP="00803B97">
      <w:pPr>
        <w:spacing w:line="480" w:lineRule="auto"/>
        <w:rPr>
          <w:b/>
          <w:bCs/>
        </w:rPr>
      </w:pPr>
      <w:r>
        <w:rPr>
          <w:bCs/>
        </w:rPr>
        <w:t xml:space="preserve">                                                                        = </w:t>
      </w:r>
      <w:r w:rsidRPr="006631FA">
        <w:rPr>
          <w:bCs/>
          <w:position w:val="-32"/>
        </w:rPr>
        <w:object w:dxaOrig="1400" w:dyaOrig="760" w14:anchorId="416327A4">
          <v:shape id="_x0000_i1116" type="#_x0000_t75" style="width:70.1pt;height:38.2pt" o:ole="">
            <v:imagedata r:id="rId216" o:title=""/>
          </v:shape>
          <o:OLEObject Type="Embed" ProgID="Equation.DSMT4" ShapeID="_x0000_i1116" DrawAspect="Content" ObjectID="_1680630304" r:id="rId217"/>
        </w:object>
      </w:r>
      <w:r>
        <w:rPr>
          <w:bCs/>
        </w:rPr>
        <w:t xml:space="preserve"> </w:t>
      </w:r>
      <w:r w:rsidRPr="005010BC">
        <w:rPr>
          <w:b/>
          <w:bCs/>
        </w:rPr>
        <w:t>joules</w:t>
      </w:r>
    </w:p>
    <w:p w14:paraId="61453F82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14:paraId="38A24CD2" w14:textId="77777777" w:rsidR="00803B97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Cs/>
        </w:rPr>
      </w:pPr>
      <w:r>
        <w:rPr>
          <w:b/>
          <w:bCs/>
        </w:rPr>
        <w:t xml:space="preserve">5.  </w:t>
      </w:r>
      <w:r>
        <w:rPr>
          <w:bCs/>
        </w:rPr>
        <w:t xml:space="preserve">1 </w:t>
      </w:r>
      <w:proofErr w:type="spellStart"/>
      <w:r>
        <w:rPr>
          <w:bCs/>
        </w:rPr>
        <w:t>mJ</w:t>
      </w:r>
      <w:proofErr w:type="spellEnd"/>
      <w:r>
        <w:rPr>
          <w:bCs/>
        </w:rPr>
        <w:t xml:space="preserve"> of energy is stored in a uniform magnetic field having dimensions 20 mm by 10 mm by </w:t>
      </w:r>
    </w:p>
    <w:p w14:paraId="4569F206" w14:textId="77777777" w:rsidR="00803B97" w:rsidRPr="008F253B" w:rsidRDefault="00803B97" w:rsidP="00803B97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</w:pPr>
      <w:r>
        <w:rPr>
          <w:bCs/>
        </w:rPr>
        <w:t xml:space="preserve">     1.0 mm. Determine for the field (a) the flux density, and (b) the magnetic field strength.</w:t>
      </w:r>
    </w:p>
    <w:p w14:paraId="0C76B2F0" w14:textId="77777777" w:rsidR="00803B97" w:rsidRDefault="00803B97" w:rsidP="00803B97">
      <w:pPr>
        <w:rPr>
          <w:b/>
          <w:bCs/>
        </w:rPr>
      </w:pPr>
    </w:p>
    <w:p w14:paraId="40BB6419" w14:textId="77777777" w:rsidR="00803B97" w:rsidRDefault="00803B97" w:rsidP="00803B97">
      <w:r>
        <w:rPr>
          <w:noProof/>
        </w:rPr>
        <w:lastRenderedPageBreak/>
        <w:drawing>
          <wp:inline distT="0" distB="0" distL="0" distR="0" wp14:anchorId="13F49FD7" wp14:editId="2AA4A5BE">
            <wp:extent cx="4142740" cy="675640"/>
            <wp:effectExtent l="19050" t="0" r="0" b="0"/>
            <wp:docPr id="75" name="Picture 75" descr="1251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1251947"/>
                    <pic:cNvPicPr>
                      <a:picLocks noChangeAspect="1" noChangeArrowheads="1"/>
                    </pic:cNvPicPr>
                  </pic:nvPicPr>
                  <pic:blipFill>
                    <a:blip r:embed="rId2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2740" cy="675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FFBF4C9" w14:textId="77777777" w:rsidR="00803B97" w:rsidRDefault="00803B97" w:rsidP="00803B97"/>
    <w:p w14:paraId="2FEABDD4" w14:textId="77777777" w:rsidR="00803B97" w:rsidRDefault="00803B97" w:rsidP="00803B97">
      <w:r>
        <w:t xml:space="preserve">              Hence, </w:t>
      </w:r>
    </w:p>
    <w:p w14:paraId="5B813CC4" w14:textId="77777777" w:rsidR="00803B97" w:rsidRDefault="00803B97" w:rsidP="00803B97">
      <w:r>
        <w:t xml:space="preserve">        </w:t>
      </w:r>
      <w:r>
        <w:rPr>
          <w:noProof/>
        </w:rPr>
        <w:drawing>
          <wp:inline distT="0" distB="0" distL="0" distR="0" wp14:anchorId="09772B11" wp14:editId="3BBBD1C4">
            <wp:extent cx="4746625" cy="2011680"/>
            <wp:effectExtent l="19050" t="0" r="0" b="0"/>
            <wp:docPr id="76" name="Picture 76" descr="F3253F0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F3253F0A"/>
                    <pic:cNvPicPr>
                      <a:picLocks noChangeAspect="1" noChangeArrowheads="1"/>
                    </pic:cNvPicPr>
                  </pic:nvPicPr>
                  <pic:blipFill>
                    <a:blip r:embed="rId2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6625" cy="2011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8050160" w14:textId="77777777" w:rsidR="00803B97" w:rsidRDefault="00803B97" w:rsidP="00803B97">
      <w:r>
        <w:t xml:space="preserve">              Hence,</w:t>
      </w:r>
    </w:p>
    <w:p w14:paraId="43126F01" w14:textId="77777777" w:rsidR="00803B97" w:rsidRDefault="00803B97" w:rsidP="00803B97">
      <w:pPr>
        <w:pBdr>
          <w:bottom w:val="single" w:sz="4" w:space="1" w:color="auto"/>
        </w:pBdr>
      </w:pPr>
      <w:r>
        <w:t xml:space="preserve">         </w:t>
      </w:r>
      <w:r>
        <w:rPr>
          <w:noProof/>
        </w:rPr>
        <w:drawing>
          <wp:inline distT="0" distB="0" distL="0" distR="0" wp14:anchorId="2F6B1496" wp14:editId="3A0183CD">
            <wp:extent cx="4651375" cy="1654175"/>
            <wp:effectExtent l="19050" t="0" r="0" b="0"/>
            <wp:docPr id="77" name="Picture 77" descr="FF3499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FF3499ED"/>
                    <pic:cNvPicPr>
                      <a:picLocks noChangeAspect="1" noChangeArrowheads="1"/>
                    </pic:cNvPicPr>
                  </pic:nvPicPr>
                  <pic:blipFill>
                    <a:blip r:embed="rId2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1375" cy="165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5395CDE" w14:textId="77777777" w:rsidR="00C41159" w:rsidRDefault="00C41159"/>
    <w:sectPr w:rsidR="00C41159" w:rsidSect="00C319E6">
      <w:footerReference w:type="even" r:id="rId221"/>
      <w:footerReference w:type="default" r:id="rId222"/>
      <w:pgSz w:w="11906" w:h="16838"/>
      <w:pgMar w:top="1134" w:right="1134" w:bottom="1134" w:left="1134" w:header="567" w:footer="709" w:gutter="0"/>
      <w:pgNumType w:start="70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8D25665" w14:textId="77777777" w:rsidR="00F37F08" w:rsidRDefault="00F37F08" w:rsidP="00612314">
      <w:r>
        <w:separator/>
      </w:r>
    </w:p>
  </w:endnote>
  <w:endnote w:type="continuationSeparator" w:id="0">
    <w:p w14:paraId="5E3A2F5A" w14:textId="77777777" w:rsidR="00F37F08" w:rsidRDefault="00F37F08" w:rsidP="006123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7E53EB" w14:textId="77777777" w:rsidR="00614A87" w:rsidRDefault="00402110" w:rsidP="009D536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614A87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B663104" w14:textId="77777777" w:rsidR="00614A87" w:rsidRDefault="00614A87" w:rsidP="009D536A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627198"/>
      <w:docPartObj>
        <w:docPartGallery w:val="Page Numbers (Bottom of Page)"/>
        <w:docPartUnique/>
      </w:docPartObj>
    </w:sdtPr>
    <w:sdtEndPr/>
    <w:sdtContent>
      <w:p w14:paraId="4478D7EB" w14:textId="77777777" w:rsidR="00614A87" w:rsidRDefault="00614A87">
        <w:pPr>
          <w:pStyle w:val="Footer"/>
          <w:jc w:val="right"/>
        </w:pPr>
        <w:r>
          <w:rPr>
            <w:b/>
          </w:rPr>
          <w:t>© John Bird Published by Taylor and Francis</w:t>
        </w:r>
        <w:r>
          <w:t xml:space="preserve">                                      </w:t>
        </w:r>
        <w:r w:rsidR="00BF16DF">
          <w:fldChar w:fldCharType="begin"/>
        </w:r>
        <w:r w:rsidR="00BF16DF">
          <w:instrText xml:space="preserve"> PAGE   \* MERGEFORMAT </w:instrText>
        </w:r>
        <w:r w:rsidR="00BF16DF">
          <w:fldChar w:fldCharType="separate"/>
        </w:r>
        <w:r w:rsidR="001E12C8">
          <w:rPr>
            <w:noProof/>
          </w:rPr>
          <w:t>722</w:t>
        </w:r>
        <w:r w:rsidR="00BF16DF">
          <w:rPr>
            <w:noProof/>
          </w:rPr>
          <w:fldChar w:fldCharType="end"/>
        </w:r>
      </w:p>
    </w:sdtContent>
  </w:sdt>
  <w:p w14:paraId="6B0030EE" w14:textId="77777777" w:rsidR="00614A87" w:rsidRDefault="00614A87" w:rsidP="009D536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D7948D" w14:textId="77777777" w:rsidR="00F37F08" w:rsidRDefault="00F37F08" w:rsidP="00612314">
      <w:r>
        <w:separator/>
      </w:r>
    </w:p>
  </w:footnote>
  <w:footnote w:type="continuationSeparator" w:id="0">
    <w:p w14:paraId="0FD8580C" w14:textId="77777777" w:rsidR="00F37F08" w:rsidRDefault="00F37F08" w:rsidP="0061231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03B97"/>
    <w:rsid w:val="000119BA"/>
    <w:rsid w:val="00015404"/>
    <w:rsid w:val="0002298C"/>
    <w:rsid w:val="000B1D33"/>
    <w:rsid w:val="001B59D4"/>
    <w:rsid w:val="001E12C8"/>
    <w:rsid w:val="00253E62"/>
    <w:rsid w:val="002D0311"/>
    <w:rsid w:val="0031264F"/>
    <w:rsid w:val="003939D0"/>
    <w:rsid w:val="003B0CC7"/>
    <w:rsid w:val="003B0E91"/>
    <w:rsid w:val="003E387B"/>
    <w:rsid w:val="00402110"/>
    <w:rsid w:val="00461166"/>
    <w:rsid w:val="00465671"/>
    <w:rsid w:val="00482400"/>
    <w:rsid w:val="004B2F9D"/>
    <w:rsid w:val="005010BC"/>
    <w:rsid w:val="005278FF"/>
    <w:rsid w:val="00534BF9"/>
    <w:rsid w:val="005453E6"/>
    <w:rsid w:val="00596C10"/>
    <w:rsid w:val="005A2EEC"/>
    <w:rsid w:val="005B6BED"/>
    <w:rsid w:val="00611B70"/>
    <w:rsid w:val="00612314"/>
    <w:rsid w:val="00614A87"/>
    <w:rsid w:val="00622578"/>
    <w:rsid w:val="006631FA"/>
    <w:rsid w:val="006660A0"/>
    <w:rsid w:val="006A4781"/>
    <w:rsid w:val="006D292C"/>
    <w:rsid w:val="006E5A00"/>
    <w:rsid w:val="00712ACB"/>
    <w:rsid w:val="00756177"/>
    <w:rsid w:val="00775D4D"/>
    <w:rsid w:val="00780564"/>
    <w:rsid w:val="007A09F6"/>
    <w:rsid w:val="00803B8A"/>
    <w:rsid w:val="00803B97"/>
    <w:rsid w:val="00877940"/>
    <w:rsid w:val="009D536A"/>
    <w:rsid w:val="00AA7D07"/>
    <w:rsid w:val="00AE0238"/>
    <w:rsid w:val="00AE59C5"/>
    <w:rsid w:val="00B56982"/>
    <w:rsid w:val="00B72B57"/>
    <w:rsid w:val="00BC4F3B"/>
    <w:rsid w:val="00BF16DF"/>
    <w:rsid w:val="00C319E6"/>
    <w:rsid w:val="00C41159"/>
    <w:rsid w:val="00C5298A"/>
    <w:rsid w:val="00C670C7"/>
    <w:rsid w:val="00D32CA1"/>
    <w:rsid w:val="00D45525"/>
    <w:rsid w:val="00D6766C"/>
    <w:rsid w:val="00DF1895"/>
    <w:rsid w:val="00E169F0"/>
    <w:rsid w:val="00E5747F"/>
    <w:rsid w:val="00ED66A6"/>
    <w:rsid w:val="00F37F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4:docId w14:val="4EDD966C"/>
  <w15:docId w15:val="{9E2DE540-8D64-4B8E-BB31-6E4DC0F56E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line="48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3B97"/>
    <w:pPr>
      <w:spacing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803B97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03B97"/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styleId="PageNumber">
    <w:name w:val="page number"/>
    <w:basedOn w:val="DefaultParagraphFont"/>
    <w:rsid w:val="00803B97"/>
  </w:style>
  <w:style w:type="paragraph" w:styleId="BalloonText">
    <w:name w:val="Balloon Text"/>
    <w:basedOn w:val="Normal"/>
    <w:link w:val="BalloonTextChar"/>
    <w:uiPriority w:val="99"/>
    <w:semiHidden/>
    <w:unhideWhenUsed/>
    <w:rsid w:val="00803B9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3B97"/>
    <w:rPr>
      <w:rFonts w:ascii="Tahoma" w:eastAsia="Times New Roman" w:hAnsi="Tahoma" w:cs="Tahoma"/>
      <w:sz w:val="16"/>
      <w:szCs w:val="16"/>
      <w:lang w:eastAsia="en-GB"/>
    </w:rPr>
  </w:style>
  <w:style w:type="paragraph" w:styleId="Header">
    <w:name w:val="header"/>
    <w:basedOn w:val="Normal"/>
    <w:link w:val="HeaderChar"/>
    <w:uiPriority w:val="99"/>
    <w:semiHidden/>
    <w:unhideWhenUsed/>
    <w:rsid w:val="00534BF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34BF9"/>
    <w:rPr>
      <w:rFonts w:ascii="Times New Roman" w:eastAsia="Times New Roman" w:hAnsi="Times New Roman" w:cs="Times New Roman"/>
      <w:sz w:val="24"/>
      <w:szCs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1" Type="http://schemas.openxmlformats.org/officeDocument/2006/relationships/image" Target="media/image10.png"/><Relationship Id="rId42" Type="http://schemas.openxmlformats.org/officeDocument/2006/relationships/image" Target="media/image22.wmf"/><Relationship Id="rId63" Type="http://schemas.openxmlformats.org/officeDocument/2006/relationships/image" Target="media/image33.jpeg"/><Relationship Id="rId84" Type="http://schemas.openxmlformats.org/officeDocument/2006/relationships/image" Target="media/image44.png"/><Relationship Id="rId138" Type="http://schemas.openxmlformats.org/officeDocument/2006/relationships/oleObject" Target="embeddings/oleObject58.bin"/><Relationship Id="rId159" Type="http://schemas.openxmlformats.org/officeDocument/2006/relationships/image" Target="media/image88.wmf"/><Relationship Id="rId170" Type="http://schemas.openxmlformats.org/officeDocument/2006/relationships/oleObject" Target="embeddings/oleObject70.bin"/><Relationship Id="rId191" Type="http://schemas.openxmlformats.org/officeDocument/2006/relationships/oleObject" Target="embeddings/oleObject79.bin"/><Relationship Id="rId205" Type="http://schemas.openxmlformats.org/officeDocument/2006/relationships/oleObject" Target="embeddings/oleObject86.bin"/><Relationship Id="rId107" Type="http://schemas.openxmlformats.org/officeDocument/2006/relationships/oleObject" Target="embeddings/oleObject44.bin"/><Relationship Id="rId11" Type="http://schemas.openxmlformats.org/officeDocument/2006/relationships/image" Target="media/image4.wmf"/><Relationship Id="rId32" Type="http://schemas.openxmlformats.org/officeDocument/2006/relationships/image" Target="media/image17.wmf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30.bin"/><Relationship Id="rId128" Type="http://schemas.openxmlformats.org/officeDocument/2006/relationships/image" Target="media/image70.wmf"/><Relationship Id="rId149" Type="http://schemas.openxmlformats.org/officeDocument/2006/relationships/image" Target="media/image82.wmf"/><Relationship Id="rId5" Type="http://schemas.openxmlformats.org/officeDocument/2006/relationships/endnotes" Target="endnotes.xml"/><Relationship Id="rId95" Type="http://schemas.openxmlformats.org/officeDocument/2006/relationships/image" Target="media/image52.wmf"/><Relationship Id="rId160" Type="http://schemas.openxmlformats.org/officeDocument/2006/relationships/oleObject" Target="embeddings/oleObject67.bin"/><Relationship Id="rId181" Type="http://schemas.openxmlformats.org/officeDocument/2006/relationships/image" Target="media/image102.wmf"/><Relationship Id="rId216" Type="http://schemas.openxmlformats.org/officeDocument/2006/relationships/image" Target="media/image120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6.bin"/><Relationship Id="rId64" Type="http://schemas.openxmlformats.org/officeDocument/2006/relationships/image" Target="media/image34.jpeg"/><Relationship Id="rId118" Type="http://schemas.openxmlformats.org/officeDocument/2006/relationships/image" Target="media/image65.wmf"/><Relationship Id="rId139" Type="http://schemas.openxmlformats.org/officeDocument/2006/relationships/image" Target="media/image76.wmf"/><Relationship Id="rId85" Type="http://schemas.openxmlformats.org/officeDocument/2006/relationships/image" Target="media/image45.png"/><Relationship Id="rId150" Type="http://schemas.openxmlformats.org/officeDocument/2006/relationships/oleObject" Target="embeddings/oleObject63.bin"/><Relationship Id="rId171" Type="http://schemas.openxmlformats.org/officeDocument/2006/relationships/image" Target="media/image96.wmf"/><Relationship Id="rId192" Type="http://schemas.openxmlformats.org/officeDocument/2006/relationships/image" Target="media/image108.wmf"/><Relationship Id="rId206" Type="http://schemas.openxmlformats.org/officeDocument/2006/relationships/image" Target="media/image115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1.bin"/><Relationship Id="rId108" Type="http://schemas.openxmlformats.org/officeDocument/2006/relationships/image" Target="media/image59.wmf"/><Relationship Id="rId129" Type="http://schemas.openxmlformats.org/officeDocument/2006/relationships/oleObject" Target="embeddings/oleObject54.bin"/><Relationship Id="rId54" Type="http://schemas.openxmlformats.org/officeDocument/2006/relationships/image" Target="media/image28.wmf"/><Relationship Id="rId75" Type="http://schemas.openxmlformats.org/officeDocument/2006/relationships/image" Target="media/image40.wmf"/><Relationship Id="rId96" Type="http://schemas.openxmlformats.org/officeDocument/2006/relationships/oleObject" Target="embeddings/oleObject39.bin"/><Relationship Id="rId140" Type="http://schemas.openxmlformats.org/officeDocument/2006/relationships/oleObject" Target="embeddings/oleObject59.bin"/><Relationship Id="rId161" Type="http://schemas.openxmlformats.org/officeDocument/2006/relationships/image" Target="media/image89.png"/><Relationship Id="rId182" Type="http://schemas.openxmlformats.org/officeDocument/2006/relationships/oleObject" Target="embeddings/oleObject75.bin"/><Relationship Id="rId217" Type="http://schemas.openxmlformats.org/officeDocument/2006/relationships/oleObject" Target="embeddings/oleObject92.bin"/><Relationship Id="rId6" Type="http://schemas.openxmlformats.org/officeDocument/2006/relationships/image" Target="media/image1.png"/><Relationship Id="rId23" Type="http://schemas.openxmlformats.org/officeDocument/2006/relationships/image" Target="media/image11.png"/><Relationship Id="rId119" Type="http://schemas.openxmlformats.org/officeDocument/2006/relationships/oleObject" Target="embeddings/oleObject49.bin"/><Relationship Id="rId44" Type="http://schemas.openxmlformats.org/officeDocument/2006/relationships/image" Target="media/image23.wmf"/><Relationship Id="rId65" Type="http://schemas.openxmlformats.org/officeDocument/2006/relationships/image" Target="media/image35.png"/><Relationship Id="rId86" Type="http://schemas.openxmlformats.org/officeDocument/2006/relationships/image" Target="media/image46.wmf"/><Relationship Id="rId130" Type="http://schemas.openxmlformats.org/officeDocument/2006/relationships/image" Target="media/image71.png"/><Relationship Id="rId151" Type="http://schemas.openxmlformats.org/officeDocument/2006/relationships/image" Target="media/image83.wmf"/><Relationship Id="rId172" Type="http://schemas.openxmlformats.org/officeDocument/2006/relationships/oleObject" Target="embeddings/oleObject71.bin"/><Relationship Id="rId193" Type="http://schemas.openxmlformats.org/officeDocument/2006/relationships/oleObject" Target="embeddings/oleObject80.bin"/><Relationship Id="rId207" Type="http://schemas.openxmlformats.org/officeDocument/2006/relationships/oleObject" Target="embeddings/oleObject87.bin"/><Relationship Id="rId13" Type="http://schemas.openxmlformats.org/officeDocument/2006/relationships/image" Target="media/image5.png"/><Relationship Id="rId109" Type="http://schemas.openxmlformats.org/officeDocument/2006/relationships/oleObject" Target="embeddings/oleObject45.bin"/><Relationship Id="rId34" Type="http://schemas.openxmlformats.org/officeDocument/2006/relationships/image" Target="media/image18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1.bin"/><Relationship Id="rId97" Type="http://schemas.openxmlformats.org/officeDocument/2006/relationships/image" Target="media/image53.wmf"/><Relationship Id="rId120" Type="http://schemas.openxmlformats.org/officeDocument/2006/relationships/image" Target="media/image66.wmf"/><Relationship Id="rId141" Type="http://schemas.openxmlformats.org/officeDocument/2006/relationships/image" Target="media/image77.png"/><Relationship Id="rId7" Type="http://schemas.openxmlformats.org/officeDocument/2006/relationships/image" Target="media/image2.wmf"/><Relationship Id="rId162" Type="http://schemas.openxmlformats.org/officeDocument/2006/relationships/image" Target="media/image90.png"/><Relationship Id="rId183" Type="http://schemas.openxmlformats.org/officeDocument/2006/relationships/image" Target="media/image103.wmf"/><Relationship Id="rId218" Type="http://schemas.openxmlformats.org/officeDocument/2006/relationships/image" Target="media/image121.png"/><Relationship Id="rId24" Type="http://schemas.openxmlformats.org/officeDocument/2006/relationships/image" Target="media/image12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6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60.wmf"/><Relationship Id="rId131" Type="http://schemas.openxmlformats.org/officeDocument/2006/relationships/image" Target="media/image72.png"/><Relationship Id="rId152" Type="http://schemas.openxmlformats.org/officeDocument/2006/relationships/oleObject" Target="embeddings/oleObject64.bin"/><Relationship Id="rId173" Type="http://schemas.openxmlformats.org/officeDocument/2006/relationships/image" Target="media/image97.wmf"/><Relationship Id="rId194" Type="http://schemas.openxmlformats.org/officeDocument/2006/relationships/image" Target="media/image109.wmf"/><Relationship Id="rId208" Type="http://schemas.openxmlformats.org/officeDocument/2006/relationships/image" Target="media/image116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2.bin"/><Relationship Id="rId56" Type="http://schemas.openxmlformats.org/officeDocument/2006/relationships/image" Target="media/image29.wmf"/><Relationship Id="rId77" Type="http://schemas.openxmlformats.org/officeDocument/2006/relationships/image" Target="media/image41.wmf"/><Relationship Id="rId100" Type="http://schemas.openxmlformats.org/officeDocument/2006/relationships/oleObject" Target="embeddings/oleObject4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29.bin"/><Relationship Id="rId93" Type="http://schemas.openxmlformats.org/officeDocument/2006/relationships/image" Target="media/image50.png"/><Relationship Id="rId98" Type="http://schemas.openxmlformats.org/officeDocument/2006/relationships/oleObject" Target="embeddings/oleObject40.bin"/><Relationship Id="rId121" Type="http://schemas.openxmlformats.org/officeDocument/2006/relationships/oleObject" Target="embeddings/oleObject50.bin"/><Relationship Id="rId142" Type="http://schemas.openxmlformats.org/officeDocument/2006/relationships/image" Target="media/image78.png"/><Relationship Id="rId163" Type="http://schemas.openxmlformats.org/officeDocument/2006/relationships/image" Target="media/image91.png"/><Relationship Id="rId184" Type="http://schemas.openxmlformats.org/officeDocument/2006/relationships/oleObject" Target="embeddings/oleObject76.bin"/><Relationship Id="rId189" Type="http://schemas.openxmlformats.org/officeDocument/2006/relationships/image" Target="media/image106.png"/><Relationship Id="rId219" Type="http://schemas.openxmlformats.org/officeDocument/2006/relationships/image" Target="media/image122.png"/><Relationship Id="rId3" Type="http://schemas.openxmlformats.org/officeDocument/2006/relationships/webSettings" Target="webSettings.xml"/><Relationship Id="rId214" Type="http://schemas.openxmlformats.org/officeDocument/2006/relationships/image" Target="media/image119.wmf"/><Relationship Id="rId25" Type="http://schemas.openxmlformats.org/officeDocument/2006/relationships/oleObject" Target="embeddings/oleObject8.bin"/><Relationship Id="rId46" Type="http://schemas.openxmlformats.org/officeDocument/2006/relationships/image" Target="media/image24.wmf"/><Relationship Id="rId67" Type="http://schemas.openxmlformats.org/officeDocument/2006/relationships/oleObject" Target="embeddings/oleObject26.bin"/><Relationship Id="rId116" Type="http://schemas.openxmlformats.org/officeDocument/2006/relationships/image" Target="media/image64.wmf"/><Relationship Id="rId137" Type="http://schemas.openxmlformats.org/officeDocument/2006/relationships/image" Target="media/image75.wmf"/><Relationship Id="rId158" Type="http://schemas.openxmlformats.org/officeDocument/2006/relationships/oleObject" Target="embeddings/oleObject66.bin"/><Relationship Id="rId20" Type="http://schemas.openxmlformats.org/officeDocument/2006/relationships/image" Target="media/image9.png"/><Relationship Id="rId41" Type="http://schemas.openxmlformats.org/officeDocument/2006/relationships/oleObject" Target="embeddings/oleObject15.bin"/><Relationship Id="rId62" Type="http://schemas.openxmlformats.org/officeDocument/2006/relationships/image" Target="media/image32.png"/><Relationship Id="rId83" Type="http://schemas.openxmlformats.org/officeDocument/2006/relationships/oleObject" Target="embeddings/oleObject35.bin"/><Relationship Id="rId88" Type="http://schemas.openxmlformats.org/officeDocument/2006/relationships/image" Target="media/image47.wmf"/><Relationship Id="rId111" Type="http://schemas.openxmlformats.org/officeDocument/2006/relationships/oleObject" Target="embeddings/oleObject46.bin"/><Relationship Id="rId132" Type="http://schemas.openxmlformats.org/officeDocument/2006/relationships/image" Target="media/image73.wmf"/><Relationship Id="rId153" Type="http://schemas.openxmlformats.org/officeDocument/2006/relationships/image" Target="media/image84.wmf"/><Relationship Id="rId174" Type="http://schemas.openxmlformats.org/officeDocument/2006/relationships/oleObject" Target="embeddings/oleObject72.bin"/><Relationship Id="rId179" Type="http://schemas.openxmlformats.org/officeDocument/2006/relationships/image" Target="media/image100.png"/><Relationship Id="rId195" Type="http://schemas.openxmlformats.org/officeDocument/2006/relationships/oleObject" Target="embeddings/oleObject81.bin"/><Relationship Id="rId209" Type="http://schemas.openxmlformats.org/officeDocument/2006/relationships/oleObject" Target="embeddings/oleObject88.bin"/><Relationship Id="rId190" Type="http://schemas.openxmlformats.org/officeDocument/2006/relationships/image" Target="media/image107.wmf"/><Relationship Id="rId204" Type="http://schemas.openxmlformats.org/officeDocument/2006/relationships/image" Target="media/image114.wmf"/><Relationship Id="rId220" Type="http://schemas.openxmlformats.org/officeDocument/2006/relationships/image" Target="media/image123.png"/><Relationship Id="rId15" Type="http://schemas.openxmlformats.org/officeDocument/2006/relationships/oleObject" Target="embeddings/oleObject5.bin"/><Relationship Id="rId36" Type="http://schemas.openxmlformats.org/officeDocument/2006/relationships/image" Target="media/image19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8.wmf"/><Relationship Id="rId127" Type="http://schemas.openxmlformats.org/officeDocument/2006/relationships/oleObject" Target="embeddings/oleObject5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0.bin"/><Relationship Id="rId52" Type="http://schemas.openxmlformats.org/officeDocument/2006/relationships/image" Target="media/image27.wmf"/><Relationship Id="rId73" Type="http://schemas.openxmlformats.org/officeDocument/2006/relationships/image" Target="media/image39.wmf"/><Relationship Id="rId78" Type="http://schemas.openxmlformats.org/officeDocument/2006/relationships/oleObject" Target="embeddings/oleObject32.bin"/><Relationship Id="rId94" Type="http://schemas.openxmlformats.org/officeDocument/2006/relationships/image" Target="media/image51.png"/><Relationship Id="rId99" Type="http://schemas.openxmlformats.org/officeDocument/2006/relationships/image" Target="media/image54.wmf"/><Relationship Id="rId101" Type="http://schemas.openxmlformats.org/officeDocument/2006/relationships/image" Target="media/image55.wmf"/><Relationship Id="rId122" Type="http://schemas.openxmlformats.org/officeDocument/2006/relationships/image" Target="media/image67.wmf"/><Relationship Id="rId143" Type="http://schemas.openxmlformats.org/officeDocument/2006/relationships/image" Target="media/image79.wmf"/><Relationship Id="rId148" Type="http://schemas.openxmlformats.org/officeDocument/2006/relationships/oleObject" Target="embeddings/oleObject62.bin"/><Relationship Id="rId164" Type="http://schemas.openxmlformats.org/officeDocument/2006/relationships/image" Target="media/image92.png"/><Relationship Id="rId169" Type="http://schemas.openxmlformats.org/officeDocument/2006/relationships/image" Target="media/image95.wmf"/><Relationship Id="rId185" Type="http://schemas.openxmlformats.org/officeDocument/2006/relationships/image" Target="media/image104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image" Target="media/image101.png"/><Relationship Id="rId210" Type="http://schemas.openxmlformats.org/officeDocument/2006/relationships/image" Target="media/image117.wmf"/><Relationship Id="rId215" Type="http://schemas.openxmlformats.org/officeDocument/2006/relationships/oleObject" Target="embeddings/oleObject91.bin"/><Relationship Id="rId26" Type="http://schemas.openxmlformats.org/officeDocument/2006/relationships/image" Target="media/image13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7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61.png"/><Relationship Id="rId133" Type="http://schemas.openxmlformats.org/officeDocument/2006/relationships/oleObject" Target="embeddings/oleObject55.bin"/><Relationship Id="rId154" Type="http://schemas.openxmlformats.org/officeDocument/2006/relationships/oleObject" Target="embeddings/oleObject65.bin"/><Relationship Id="rId175" Type="http://schemas.openxmlformats.org/officeDocument/2006/relationships/image" Target="media/image98.wmf"/><Relationship Id="rId196" Type="http://schemas.openxmlformats.org/officeDocument/2006/relationships/image" Target="media/image110.wmf"/><Relationship Id="rId200" Type="http://schemas.openxmlformats.org/officeDocument/2006/relationships/image" Target="media/image112.wmf"/><Relationship Id="rId16" Type="http://schemas.openxmlformats.org/officeDocument/2006/relationships/image" Target="media/image6.wmf"/><Relationship Id="rId221" Type="http://schemas.openxmlformats.org/officeDocument/2006/relationships/footer" Target="footer1.xml"/><Relationship Id="rId37" Type="http://schemas.openxmlformats.org/officeDocument/2006/relationships/oleObject" Target="embeddings/oleObject13.bin"/><Relationship Id="rId58" Type="http://schemas.openxmlformats.org/officeDocument/2006/relationships/image" Target="media/image30.wmf"/><Relationship Id="rId79" Type="http://schemas.openxmlformats.org/officeDocument/2006/relationships/image" Target="media/image42.wmf"/><Relationship Id="rId102" Type="http://schemas.openxmlformats.org/officeDocument/2006/relationships/oleObject" Target="embeddings/oleObject42.bin"/><Relationship Id="rId123" Type="http://schemas.openxmlformats.org/officeDocument/2006/relationships/oleObject" Target="embeddings/oleObject51.bin"/><Relationship Id="rId144" Type="http://schemas.openxmlformats.org/officeDocument/2006/relationships/oleObject" Target="embeddings/oleObject60.bin"/><Relationship Id="rId90" Type="http://schemas.openxmlformats.org/officeDocument/2006/relationships/image" Target="media/image48.wmf"/><Relationship Id="rId165" Type="http://schemas.openxmlformats.org/officeDocument/2006/relationships/image" Target="media/image93.wmf"/><Relationship Id="rId186" Type="http://schemas.openxmlformats.org/officeDocument/2006/relationships/oleObject" Target="embeddings/oleObject77.bin"/><Relationship Id="rId211" Type="http://schemas.openxmlformats.org/officeDocument/2006/relationships/oleObject" Target="embeddings/oleObject89.bin"/><Relationship Id="rId27" Type="http://schemas.openxmlformats.org/officeDocument/2006/relationships/oleObject" Target="embeddings/oleObject9.bin"/><Relationship Id="rId48" Type="http://schemas.openxmlformats.org/officeDocument/2006/relationships/image" Target="media/image25.wmf"/><Relationship Id="rId69" Type="http://schemas.openxmlformats.org/officeDocument/2006/relationships/oleObject" Target="embeddings/oleObject27.bin"/><Relationship Id="rId113" Type="http://schemas.openxmlformats.org/officeDocument/2006/relationships/image" Target="media/image62.png"/><Relationship Id="rId134" Type="http://schemas.openxmlformats.org/officeDocument/2006/relationships/oleObject" Target="embeddings/oleObject56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85.png"/><Relationship Id="rId176" Type="http://schemas.openxmlformats.org/officeDocument/2006/relationships/oleObject" Target="embeddings/oleObject73.bin"/><Relationship Id="rId197" Type="http://schemas.openxmlformats.org/officeDocument/2006/relationships/oleObject" Target="embeddings/oleObject82.bin"/><Relationship Id="rId201" Type="http://schemas.openxmlformats.org/officeDocument/2006/relationships/oleObject" Target="embeddings/oleObject84.bin"/><Relationship Id="rId222" Type="http://schemas.openxmlformats.org/officeDocument/2006/relationships/footer" Target="footer2.xml"/><Relationship Id="rId17" Type="http://schemas.openxmlformats.org/officeDocument/2006/relationships/oleObject" Target="embeddings/oleObject6.bin"/><Relationship Id="rId38" Type="http://schemas.openxmlformats.org/officeDocument/2006/relationships/image" Target="media/image20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56.png"/><Relationship Id="rId124" Type="http://schemas.openxmlformats.org/officeDocument/2006/relationships/image" Target="media/image68.wmf"/><Relationship Id="rId70" Type="http://schemas.openxmlformats.org/officeDocument/2006/relationships/image" Target="media/image38.wmf"/><Relationship Id="rId91" Type="http://schemas.openxmlformats.org/officeDocument/2006/relationships/oleObject" Target="embeddings/oleObject38.bin"/><Relationship Id="rId145" Type="http://schemas.openxmlformats.org/officeDocument/2006/relationships/image" Target="media/image80.wmf"/><Relationship Id="rId166" Type="http://schemas.openxmlformats.org/officeDocument/2006/relationships/oleObject" Target="embeddings/oleObject68.bin"/><Relationship Id="rId187" Type="http://schemas.openxmlformats.org/officeDocument/2006/relationships/image" Target="media/image105.wmf"/><Relationship Id="rId1" Type="http://schemas.openxmlformats.org/officeDocument/2006/relationships/styles" Target="styles.xml"/><Relationship Id="rId212" Type="http://schemas.openxmlformats.org/officeDocument/2006/relationships/image" Target="media/image118.wmf"/><Relationship Id="rId28" Type="http://schemas.openxmlformats.org/officeDocument/2006/relationships/image" Target="media/image14.png"/><Relationship Id="rId49" Type="http://schemas.openxmlformats.org/officeDocument/2006/relationships/oleObject" Target="embeddings/oleObject19.bin"/><Relationship Id="rId114" Type="http://schemas.openxmlformats.org/officeDocument/2006/relationships/image" Target="media/image63.wmf"/><Relationship Id="rId60" Type="http://schemas.openxmlformats.org/officeDocument/2006/relationships/image" Target="media/image31.wmf"/><Relationship Id="rId81" Type="http://schemas.openxmlformats.org/officeDocument/2006/relationships/oleObject" Target="embeddings/oleObject34.bin"/><Relationship Id="rId135" Type="http://schemas.openxmlformats.org/officeDocument/2006/relationships/image" Target="media/image74.wmf"/><Relationship Id="rId156" Type="http://schemas.openxmlformats.org/officeDocument/2006/relationships/image" Target="media/image86.png"/><Relationship Id="rId177" Type="http://schemas.openxmlformats.org/officeDocument/2006/relationships/image" Target="media/image99.wmf"/><Relationship Id="rId198" Type="http://schemas.openxmlformats.org/officeDocument/2006/relationships/image" Target="media/image111.wmf"/><Relationship Id="rId202" Type="http://schemas.openxmlformats.org/officeDocument/2006/relationships/image" Target="media/image113.wmf"/><Relationship Id="rId223" Type="http://schemas.openxmlformats.org/officeDocument/2006/relationships/fontTable" Target="fontTable.xml"/><Relationship Id="rId18" Type="http://schemas.openxmlformats.org/officeDocument/2006/relationships/image" Target="media/image7.png"/><Relationship Id="rId39" Type="http://schemas.openxmlformats.org/officeDocument/2006/relationships/oleObject" Target="embeddings/oleObject14.bin"/><Relationship Id="rId50" Type="http://schemas.openxmlformats.org/officeDocument/2006/relationships/image" Target="media/image26.wmf"/><Relationship Id="rId104" Type="http://schemas.openxmlformats.org/officeDocument/2006/relationships/image" Target="media/image57.wmf"/><Relationship Id="rId125" Type="http://schemas.openxmlformats.org/officeDocument/2006/relationships/oleObject" Target="embeddings/oleObject52.bin"/><Relationship Id="rId146" Type="http://schemas.openxmlformats.org/officeDocument/2006/relationships/oleObject" Target="embeddings/oleObject61.bin"/><Relationship Id="rId167" Type="http://schemas.openxmlformats.org/officeDocument/2006/relationships/image" Target="media/image94.wmf"/><Relationship Id="rId188" Type="http://schemas.openxmlformats.org/officeDocument/2006/relationships/oleObject" Target="embeddings/oleObject78.bin"/><Relationship Id="rId71" Type="http://schemas.openxmlformats.org/officeDocument/2006/relationships/oleObject" Target="embeddings/oleObject28.bin"/><Relationship Id="rId92" Type="http://schemas.openxmlformats.org/officeDocument/2006/relationships/image" Target="media/image49.png"/><Relationship Id="rId213" Type="http://schemas.openxmlformats.org/officeDocument/2006/relationships/oleObject" Target="embeddings/oleObject90.bin"/><Relationship Id="rId2" Type="http://schemas.openxmlformats.org/officeDocument/2006/relationships/settings" Target="settings.xml"/><Relationship Id="rId29" Type="http://schemas.openxmlformats.org/officeDocument/2006/relationships/image" Target="media/image15.png"/><Relationship Id="rId40" Type="http://schemas.openxmlformats.org/officeDocument/2006/relationships/image" Target="media/image21.wmf"/><Relationship Id="rId115" Type="http://schemas.openxmlformats.org/officeDocument/2006/relationships/oleObject" Target="embeddings/oleObject47.bin"/><Relationship Id="rId136" Type="http://schemas.openxmlformats.org/officeDocument/2006/relationships/oleObject" Target="embeddings/oleObject57.bin"/><Relationship Id="rId157" Type="http://schemas.openxmlformats.org/officeDocument/2006/relationships/image" Target="media/image87.wmf"/><Relationship Id="rId178" Type="http://schemas.openxmlformats.org/officeDocument/2006/relationships/oleObject" Target="embeddings/oleObject74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3.wmf"/><Relationship Id="rId199" Type="http://schemas.openxmlformats.org/officeDocument/2006/relationships/oleObject" Target="embeddings/oleObject83.bin"/><Relationship Id="rId203" Type="http://schemas.openxmlformats.org/officeDocument/2006/relationships/oleObject" Target="embeddings/oleObject85.bin"/><Relationship Id="rId19" Type="http://schemas.openxmlformats.org/officeDocument/2006/relationships/image" Target="media/image8.png"/><Relationship Id="rId224" Type="http://schemas.openxmlformats.org/officeDocument/2006/relationships/theme" Target="theme/theme1.xml"/><Relationship Id="rId30" Type="http://schemas.openxmlformats.org/officeDocument/2006/relationships/image" Target="media/image16.wmf"/><Relationship Id="rId105" Type="http://schemas.openxmlformats.org/officeDocument/2006/relationships/oleObject" Target="embeddings/oleObject43.bin"/><Relationship Id="rId126" Type="http://schemas.openxmlformats.org/officeDocument/2006/relationships/image" Target="media/image69.wmf"/><Relationship Id="rId147" Type="http://schemas.openxmlformats.org/officeDocument/2006/relationships/image" Target="media/image81.wmf"/><Relationship Id="rId168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4</TotalTime>
  <Pages>24</Pages>
  <Words>2590</Words>
  <Characters>14764</Characters>
  <Application>Microsoft Office Word</Application>
  <DocSecurity>0</DocSecurity>
  <Lines>123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io</dc:creator>
  <cp:lastModifiedBy>John Bird</cp:lastModifiedBy>
  <cp:revision>19</cp:revision>
  <cp:lastPrinted>2013-03-30T07:20:00Z</cp:lastPrinted>
  <dcterms:created xsi:type="dcterms:W3CDTF">2013-02-28T10:45:00Z</dcterms:created>
  <dcterms:modified xsi:type="dcterms:W3CDTF">2021-04-22T1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